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D330B0" w14:textId="77777777" w:rsidR="0032609A" w:rsidRDefault="00063708" w:rsidP="0032609A">
      <w:pPr>
        <w:spacing w:after="0" w:line="36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Name…………………………………………………</w:t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ab/>
        <w:t xml:space="preserve">Adm. </w:t>
      </w:r>
      <w:proofErr w:type="gramStart"/>
      <w:r w:rsidRPr="00063708">
        <w:rPr>
          <w:rFonts w:ascii="Times New Roman" w:eastAsia="Times New Roman" w:hAnsi="Times New Roman" w:cs="Times New Roman"/>
          <w:b/>
          <w:sz w:val="24"/>
          <w:szCs w:val="24"/>
        </w:rPr>
        <w:t>№</w:t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>:…</w:t>
      </w:r>
      <w:proofErr w:type="gramEnd"/>
      <w:r w:rsidRPr="00063708">
        <w:rPr>
          <w:rFonts w:ascii="Book Antiqua" w:eastAsia="Times New Roman" w:hAnsi="Book Antiqua" w:cs="Times New Roman"/>
          <w:b/>
          <w:sz w:val="24"/>
          <w:szCs w:val="24"/>
        </w:rPr>
        <w:t>…………</w:t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ab/>
        <w:t>Class………</w:t>
      </w:r>
    </w:p>
    <w:p w14:paraId="39951283" w14:textId="594F896D" w:rsidR="00063708" w:rsidRPr="00063708" w:rsidRDefault="00063708" w:rsidP="0032609A">
      <w:pPr>
        <w:spacing w:after="0" w:line="36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Candidate’s Signature…………….</w:t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ab/>
        <w:t xml:space="preserve"> </w:t>
      </w:r>
      <w:r w:rsidR="0032609A">
        <w:rPr>
          <w:rFonts w:ascii="Book Antiqua" w:eastAsia="Times New Roman" w:hAnsi="Book Antiqua" w:cs="Times New Roman"/>
          <w:b/>
          <w:sz w:val="24"/>
          <w:szCs w:val="24"/>
        </w:rPr>
        <w:tab/>
      </w:r>
      <w:r w:rsidR="0032609A">
        <w:rPr>
          <w:rFonts w:ascii="Book Antiqua" w:eastAsia="Times New Roman" w:hAnsi="Book Antiqua" w:cs="Times New Roman"/>
          <w:b/>
          <w:sz w:val="24"/>
          <w:szCs w:val="24"/>
        </w:rPr>
        <w:tab/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>Date…………………</w:t>
      </w:r>
      <w:proofErr w:type="gramStart"/>
      <w:r w:rsidRPr="00063708">
        <w:rPr>
          <w:rFonts w:ascii="Book Antiqua" w:eastAsia="Times New Roman" w:hAnsi="Book Antiqua" w:cs="Times New Roman"/>
          <w:b/>
          <w:sz w:val="24"/>
          <w:szCs w:val="24"/>
        </w:rPr>
        <w:t>….…..</w:t>
      </w:r>
      <w:proofErr w:type="gramEnd"/>
      <w:r w:rsidRPr="00063708">
        <w:rPr>
          <w:rFonts w:ascii="Book Antiqua" w:eastAsia="Times New Roman" w:hAnsi="Book Antiqua" w:cs="Times New Roman"/>
          <w:b/>
          <w:sz w:val="24"/>
          <w:szCs w:val="24"/>
        </w:rPr>
        <w:t>………</w:t>
      </w:r>
    </w:p>
    <w:p w14:paraId="26F410BF" w14:textId="77777777" w:rsidR="00063708" w:rsidRPr="00063708" w:rsidRDefault="00063708" w:rsidP="00063708">
      <w:pPr>
        <w:spacing w:after="12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</w:p>
    <w:p w14:paraId="7C332B1A" w14:textId="72A02A57" w:rsidR="00063708" w:rsidRPr="00063708" w:rsidRDefault="00063708" w:rsidP="00063708">
      <w:pPr>
        <w:spacing w:after="12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121/</w:t>
      </w:r>
      <w:r>
        <w:rPr>
          <w:rFonts w:ascii="Book Antiqua" w:eastAsia="Times New Roman" w:hAnsi="Book Antiqua" w:cs="Times New Roman"/>
          <w:b/>
          <w:sz w:val="24"/>
          <w:szCs w:val="24"/>
        </w:rPr>
        <w:t>2</w:t>
      </w:r>
    </w:p>
    <w:p w14:paraId="52097BBB" w14:textId="77777777" w:rsidR="00063708" w:rsidRPr="00063708" w:rsidRDefault="00063708" w:rsidP="00063708">
      <w:pPr>
        <w:spacing w:after="0" w:line="36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 xml:space="preserve">MATHEMATICS (ALT A)                                              </w:t>
      </w:r>
    </w:p>
    <w:p w14:paraId="50DC955E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END TERM 2 EXAMINATION</w:t>
      </w:r>
    </w:p>
    <w:p w14:paraId="395B0839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 xml:space="preserve">September 2022                                                                          </w:t>
      </w:r>
    </w:p>
    <w:p w14:paraId="74573AB6" w14:textId="151A7A0B" w:rsidR="00063708" w:rsidRPr="00063708" w:rsidRDefault="00063708" w:rsidP="00063708">
      <w:pPr>
        <w:spacing w:after="0" w:line="240" w:lineRule="auto"/>
        <w:jc w:val="center"/>
        <w:rPr>
          <w:rFonts w:ascii="Book Antiqua" w:eastAsia="Times New Roman" w:hAnsi="Book Antiqua" w:cs="Times New Roman"/>
          <w:b/>
          <w:sz w:val="40"/>
          <w:szCs w:val="40"/>
        </w:rPr>
      </w:pPr>
      <w:r w:rsidRPr="00063708">
        <w:rPr>
          <w:rFonts w:ascii="Book Antiqua" w:eastAsia="Times New Roman" w:hAnsi="Book Antiqua" w:cs="Times New Roman"/>
          <w:b/>
          <w:sz w:val="40"/>
          <w:szCs w:val="40"/>
        </w:rPr>
        <w:t>SUNRISE 2 EVALUATION EXAMS</w:t>
      </w:r>
      <w:r>
        <w:rPr>
          <w:rFonts w:ascii="Book Antiqua" w:eastAsia="Times New Roman" w:hAnsi="Book Antiqua" w:cs="Times New Roman"/>
          <w:b/>
          <w:sz w:val="40"/>
          <w:szCs w:val="40"/>
        </w:rPr>
        <w:t xml:space="preserve"> - 2022</w:t>
      </w:r>
    </w:p>
    <w:p w14:paraId="5174474F" w14:textId="6632D083" w:rsidR="00063708" w:rsidRPr="00063708" w:rsidRDefault="00063708" w:rsidP="00063708">
      <w:pPr>
        <w:spacing w:after="0" w:line="240" w:lineRule="auto"/>
        <w:jc w:val="center"/>
        <w:rPr>
          <w:rFonts w:ascii="Book Antiqua" w:eastAsia="Times New Roman" w:hAnsi="Book Antiqua" w:cs="Times New Roman"/>
          <w:b/>
          <w:sz w:val="32"/>
          <w:szCs w:val="32"/>
        </w:rPr>
      </w:pPr>
      <w:r w:rsidRPr="00063708">
        <w:rPr>
          <w:rFonts w:ascii="Book Antiqua" w:eastAsia="Times New Roman" w:hAnsi="Book Antiqua" w:cs="Times New Roman"/>
          <w:b/>
          <w:sz w:val="32"/>
          <w:szCs w:val="32"/>
        </w:rPr>
        <w:t xml:space="preserve">MATHEMATICS ALT A PAPER </w:t>
      </w:r>
      <w:r>
        <w:rPr>
          <w:rFonts w:ascii="Book Antiqua" w:eastAsia="Times New Roman" w:hAnsi="Book Antiqua" w:cs="Times New Roman"/>
          <w:b/>
          <w:sz w:val="32"/>
          <w:szCs w:val="32"/>
        </w:rPr>
        <w:t>2</w:t>
      </w:r>
    </w:p>
    <w:p w14:paraId="74E090D1" w14:textId="77777777" w:rsidR="00063708" w:rsidRPr="00063708" w:rsidRDefault="00063708" w:rsidP="00063708">
      <w:pPr>
        <w:spacing w:after="0" w:line="240" w:lineRule="auto"/>
        <w:jc w:val="center"/>
        <w:rPr>
          <w:rFonts w:ascii="Book Antiqua" w:eastAsia="Times New Roman" w:hAnsi="Book Antiqua" w:cs="Times New Roman"/>
          <w:b/>
          <w:sz w:val="28"/>
          <w:szCs w:val="28"/>
        </w:rPr>
      </w:pPr>
      <w:r w:rsidRPr="00063708">
        <w:rPr>
          <w:rFonts w:ascii="Book Antiqua" w:eastAsia="Times New Roman" w:hAnsi="Book Antiqua" w:cs="Times New Roman"/>
          <w:b/>
          <w:sz w:val="28"/>
          <w:szCs w:val="28"/>
        </w:rPr>
        <w:t>FORM FOUR END OF TERM 2 - 2022</w:t>
      </w:r>
    </w:p>
    <w:p w14:paraId="66208A13" w14:textId="77777777" w:rsidR="00063708" w:rsidRPr="00063708" w:rsidRDefault="00063708" w:rsidP="00063708">
      <w:pPr>
        <w:spacing w:after="0" w:line="240" w:lineRule="auto"/>
        <w:jc w:val="center"/>
        <w:rPr>
          <w:rFonts w:ascii="Book Antiqua" w:eastAsia="Times New Roman" w:hAnsi="Book Antiqua" w:cs="Times New Roman"/>
          <w:b/>
          <w:sz w:val="28"/>
          <w:szCs w:val="28"/>
        </w:rPr>
      </w:pPr>
      <w:r w:rsidRPr="00063708">
        <w:rPr>
          <w:rFonts w:ascii="Book Antiqua" w:eastAsia="Times New Roman" w:hAnsi="Book Antiqua" w:cs="Times New Roman"/>
          <w:b/>
          <w:sz w:val="28"/>
          <w:szCs w:val="28"/>
        </w:rPr>
        <w:t xml:space="preserve">September 2022      </w:t>
      </w:r>
    </w:p>
    <w:p w14:paraId="095DE754" w14:textId="77777777" w:rsidR="00063708" w:rsidRPr="00063708" w:rsidRDefault="00063708" w:rsidP="00063708">
      <w:pPr>
        <w:spacing w:after="0" w:line="240" w:lineRule="auto"/>
        <w:jc w:val="center"/>
        <w:rPr>
          <w:rFonts w:ascii="Book Antiqua" w:eastAsia="Times New Roman" w:hAnsi="Book Antiqua" w:cs="Times New Roman"/>
          <w:b/>
          <w:sz w:val="28"/>
          <w:szCs w:val="28"/>
        </w:rPr>
      </w:pPr>
      <w:r w:rsidRPr="00063708">
        <w:rPr>
          <w:rFonts w:ascii="Book Antiqua" w:eastAsia="Times New Roman" w:hAnsi="Book Antiqua" w:cs="Times New Roman"/>
          <w:b/>
          <w:sz w:val="28"/>
          <w:szCs w:val="28"/>
        </w:rPr>
        <w:t xml:space="preserve">   Time: </w:t>
      </w:r>
      <w:r w:rsidRPr="00063708">
        <w:rPr>
          <w:rFonts w:ascii="Book Antiqua" w:eastAsia="Times New Roman" w:hAnsi="Book Antiqua" w:cs="Times New Roman"/>
          <w:b/>
          <w:position w:val="-14"/>
          <w:sz w:val="28"/>
          <w:szCs w:val="28"/>
        </w:rPr>
        <w:object w:dxaOrig="940" w:dyaOrig="400" w14:anchorId="577478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7" o:title=""/>
          </v:shape>
          <o:OLEObject Type="Embed" ProgID="Equation.DSMT4" ShapeID="_x0000_i1025" DrawAspect="Content" ObjectID="_1719043999" r:id="rId8"/>
        </w:object>
      </w:r>
    </w:p>
    <w:p w14:paraId="72802E9F" w14:textId="77777777" w:rsidR="00063708" w:rsidRPr="00063708" w:rsidRDefault="00063708" w:rsidP="00063708">
      <w:pPr>
        <w:spacing w:after="0" w:line="360" w:lineRule="auto"/>
        <w:rPr>
          <w:rFonts w:ascii="Book Antiqua" w:eastAsia="Times New Roman" w:hAnsi="Book Antiqua" w:cs="Times New Roman"/>
          <w:b/>
          <w:sz w:val="28"/>
          <w:szCs w:val="28"/>
        </w:rPr>
      </w:pPr>
      <w:r w:rsidRPr="00063708">
        <w:rPr>
          <w:rFonts w:ascii="Book Antiqua" w:eastAsia="Times New Roman" w:hAnsi="Book Antiqua" w:cs="Times New Roman"/>
          <w:b/>
          <w:sz w:val="28"/>
          <w:szCs w:val="28"/>
        </w:rPr>
        <w:t>Instructions to candidates</w:t>
      </w:r>
    </w:p>
    <w:p w14:paraId="3A8970F0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sz w:val="24"/>
          <w:szCs w:val="24"/>
        </w:rPr>
      </w:pPr>
      <w:r w:rsidRPr="00063708">
        <w:rPr>
          <w:rFonts w:ascii="Book Antiqua" w:eastAsia="Times New Roman" w:hAnsi="Book Antiqua" w:cs="Times New Roman"/>
          <w:i/>
          <w:sz w:val="24"/>
          <w:szCs w:val="24"/>
        </w:rPr>
        <w:t>Write your name and index number in the spaces provided above</w:t>
      </w:r>
      <w:r w:rsidRPr="00063708">
        <w:rPr>
          <w:rFonts w:ascii="Book Antiqua" w:eastAsia="Times New Roman" w:hAnsi="Book Antiqua" w:cs="Times New Roman"/>
          <w:sz w:val="24"/>
          <w:szCs w:val="24"/>
        </w:rPr>
        <w:t>.</w:t>
      </w:r>
    </w:p>
    <w:p w14:paraId="45BE85AC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i/>
          <w:sz w:val="24"/>
          <w:szCs w:val="24"/>
        </w:rPr>
        <w:t>Sign and write the date of examination in the spaces provided above.</w:t>
      </w:r>
    </w:p>
    <w:p w14:paraId="391AF333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This paper consists of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TWO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sections: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Section I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and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Section II.</w:t>
      </w:r>
    </w:p>
    <w:p w14:paraId="59F0AB97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Answer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ALL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the questions in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Section I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and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only five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questions from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Section II.</w:t>
      </w:r>
    </w:p>
    <w:p w14:paraId="00F3A550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Show all the steps in your calculations, giving your answers at each stage in the spaces provided below each question.</w:t>
      </w:r>
    </w:p>
    <w:p w14:paraId="1E199F4B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i/>
          <w:sz w:val="24"/>
          <w:szCs w:val="24"/>
        </w:rPr>
        <w:t>Marks may be given for correct working even if the answer is wrong.</w:t>
      </w:r>
    </w:p>
    <w:p w14:paraId="5800C0AF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Non-programmable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silent electronic calculators 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and</w:t>
      </w:r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KNEC Mathematical tables may be used, except </w:t>
      </w:r>
      <w:proofErr w:type="gramStart"/>
      <w:r w:rsidRPr="00063708">
        <w:rPr>
          <w:rFonts w:ascii="Book Antiqua" w:eastAsia="Times New Roman" w:hAnsi="Book Antiqua" w:cs="Times New Roman"/>
          <w:i/>
          <w:sz w:val="24"/>
          <w:szCs w:val="24"/>
        </w:rPr>
        <w:t>where</w:t>
      </w:r>
      <w:proofErr w:type="gramEnd"/>
      <w:r w:rsidRPr="00063708">
        <w:rPr>
          <w:rFonts w:ascii="Book Antiqua" w:eastAsia="Times New Roman" w:hAnsi="Book Antiqua" w:cs="Times New Roman"/>
          <w:i/>
          <w:sz w:val="24"/>
          <w:szCs w:val="24"/>
        </w:rPr>
        <w:t xml:space="preserve"> stated otherwise.</w:t>
      </w:r>
    </w:p>
    <w:p w14:paraId="2FECE702" w14:textId="11C8CC8A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 xml:space="preserve">This paper consists of </w:t>
      </w:r>
      <w:r w:rsidR="00634216">
        <w:rPr>
          <w:rFonts w:ascii="Book Antiqua" w:eastAsia="Times New Roman" w:hAnsi="Book Antiqua" w:cs="Times New Roman"/>
          <w:b/>
          <w:i/>
          <w:sz w:val="24"/>
          <w:szCs w:val="24"/>
        </w:rPr>
        <w:t>13</w:t>
      </w: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 xml:space="preserve"> printed pages.</w:t>
      </w:r>
    </w:p>
    <w:p w14:paraId="2E670966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14:paraId="41E06772" w14:textId="77777777" w:rsidR="00063708" w:rsidRPr="00063708" w:rsidRDefault="00063708" w:rsidP="00063708">
      <w:pPr>
        <w:numPr>
          <w:ilvl w:val="0"/>
          <w:numId w:val="12"/>
        </w:numPr>
        <w:spacing w:after="0" w:line="240" w:lineRule="auto"/>
        <w:rPr>
          <w:rFonts w:ascii="Book Antiqua" w:eastAsia="Times New Roman" w:hAnsi="Book Antiqua" w:cs="Times New Roman"/>
          <w:b/>
          <w:i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i/>
          <w:sz w:val="24"/>
          <w:szCs w:val="24"/>
        </w:rPr>
        <w:t>Candidates should answer the questions in English.</w:t>
      </w:r>
    </w:p>
    <w:p w14:paraId="58ED4EA3" w14:textId="77777777" w:rsidR="00063708" w:rsidRPr="00063708" w:rsidRDefault="00063708" w:rsidP="00063708">
      <w:pPr>
        <w:spacing w:after="0" w:line="36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For examiner’s use only</w:t>
      </w:r>
    </w:p>
    <w:p w14:paraId="22EEB555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Section I</w:t>
      </w: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552"/>
        <w:gridCol w:w="552"/>
        <w:gridCol w:w="552"/>
        <w:gridCol w:w="552"/>
        <w:gridCol w:w="552"/>
        <w:gridCol w:w="552"/>
        <w:gridCol w:w="552"/>
        <w:gridCol w:w="552"/>
        <w:gridCol w:w="552"/>
        <w:gridCol w:w="552"/>
        <w:gridCol w:w="552"/>
        <w:gridCol w:w="552"/>
        <w:gridCol w:w="553"/>
        <w:gridCol w:w="553"/>
        <w:gridCol w:w="553"/>
        <w:gridCol w:w="553"/>
        <w:gridCol w:w="790"/>
      </w:tblGrid>
      <w:tr w:rsidR="00063708" w:rsidRPr="00063708" w14:paraId="5BF7B191" w14:textId="77777777" w:rsidTr="001C70E1">
        <w:tc>
          <w:tcPr>
            <w:tcW w:w="552" w:type="dxa"/>
            <w:shd w:val="clear" w:color="auto" w:fill="auto"/>
          </w:tcPr>
          <w:p w14:paraId="3AAF49DB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52" w:type="dxa"/>
            <w:shd w:val="clear" w:color="auto" w:fill="auto"/>
          </w:tcPr>
          <w:p w14:paraId="71B13770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52" w:type="dxa"/>
            <w:shd w:val="clear" w:color="auto" w:fill="auto"/>
          </w:tcPr>
          <w:p w14:paraId="36A8BE92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52" w:type="dxa"/>
            <w:shd w:val="clear" w:color="auto" w:fill="auto"/>
          </w:tcPr>
          <w:p w14:paraId="02A3BCB0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52" w:type="dxa"/>
            <w:shd w:val="clear" w:color="auto" w:fill="auto"/>
          </w:tcPr>
          <w:p w14:paraId="5E8A50A7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52" w:type="dxa"/>
            <w:shd w:val="clear" w:color="auto" w:fill="auto"/>
          </w:tcPr>
          <w:p w14:paraId="7B44F0A8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52" w:type="dxa"/>
            <w:shd w:val="clear" w:color="auto" w:fill="auto"/>
          </w:tcPr>
          <w:p w14:paraId="1ED153A5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52" w:type="dxa"/>
            <w:shd w:val="clear" w:color="auto" w:fill="auto"/>
          </w:tcPr>
          <w:p w14:paraId="5F82A919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52" w:type="dxa"/>
            <w:shd w:val="clear" w:color="auto" w:fill="auto"/>
          </w:tcPr>
          <w:p w14:paraId="329DFADA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52" w:type="dxa"/>
            <w:shd w:val="clear" w:color="auto" w:fill="auto"/>
          </w:tcPr>
          <w:p w14:paraId="71AD3DB5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" w:type="dxa"/>
            <w:shd w:val="clear" w:color="auto" w:fill="auto"/>
          </w:tcPr>
          <w:p w14:paraId="1E2531A8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" w:type="dxa"/>
            <w:shd w:val="clear" w:color="auto" w:fill="auto"/>
          </w:tcPr>
          <w:p w14:paraId="13EEB8E6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53" w:type="dxa"/>
            <w:shd w:val="clear" w:color="auto" w:fill="auto"/>
          </w:tcPr>
          <w:p w14:paraId="4838123E" w14:textId="77777777" w:rsidR="00063708" w:rsidRPr="00063708" w:rsidRDefault="00063708" w:rsidP="00063708">
            <w:pPr>
              <w:spacing w:after="0" w:line="48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53" w:type="dxa"/>
            <w:shd w:val="clear" w:color="auto" w:fill="auto"/>
          </w:tcPr>
          <w:p w14:paraId="2A20A154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53" w:type="dxa"/>
            <w:shd w:val="clear" w:color="auto" w:fill="auto"/>
          </w:tcPr>
          <w:p w14:paraId="40D9CDF6" w14:textId="77777777" w:rsidR="00063708" w:rsidRPr="00063708" w:rsidRDefault="00063708" w:rsidP="00063708">
            <w:pPr>
              <w:spacing w:after="0" w:line="36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53" w:type="dxa"/>
            <w:shd w:val="clear" w:color="auto" w:fill="auto"/>
          </w:tcPr>
          <w:p w14:paraId="7EBF23EA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53" w:type="dxa"/>
            <w:shd w:val="clear" w:color="auto" w:fill="auto"/>
          </w:tcPr>
          <w:p w14:paraId="05D1C824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Total</w:t>
            </w:r>
          </w:p>
        </w:tc>
      </w:tr>
      <w:tr w:rsidR="00063708" w:rsidRPr="00063708" w14:paraId="65E098BE" w14:textId="77777777" w:rsidTr="001C70E1">
        <w:tc>
          <w:tcPr>
            <w:tcW w:w="552" w:type="dxa"/>
            <w:shd w:val="clear" w:color="auto" w:fill="auto"/>
          </w:tcPr>
          <w:p w14:paraId="4863F31F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3D72D83C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79DE45D1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5F2962D4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51C13B40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7D0AF717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28B61C53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6D697670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01F1A22C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2DE732A6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198EDAC8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2" w:type="dxa"/>
            <w:shd w:val="clear" w:color="auto" w:fill="auto"/>
          </w:tcPr>
          <w:p w14:paraId="186BF849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3" w:type="dxa"/>
            <w:shd w:val="clear" w:color="auto" w:fill="auto"/>
          </w:tcPr>
          <w:p w14:paraId="0120C2E5" w14:textId="77777777" w:rsidR="00063708" w:rsidRPr="00063708" w:rsidRDefault="00063708" w:rsidP="00063708">
            <w:pPr>
              <w:spacing w:after="0" w:line="48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3" w:type="dxa"/>
            <w:shd w:val="clear" w:color="auto" w:fill="auto"/>
          </w:tcPr>
          <w:p w14:paraId="60E16B69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3" w:type="dxa"/>
            <w:shd w:val="clear" w:color="auto" w:fill="auto"/>
          </w:tcPr>
          <w:p w14:paraId="42E27908" w14:textId="77777777" w:rsidR="00063708" w:rsidRPr="00063708" w:rsidRDefault="00063708" w:rsidP="00063708">
            <w:pPr>
              <w:spacing w:after="0" w:line="36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3" w:type="dxa"/>
            <w:shd w:val="clear" w:color="auto" w:fill="auto"/>
          </w:tcPr>
          <w:p w14:paraId="0549FDB4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53" w:type="dxa"/>
            <w:shd w:val="clear" w:color="auto" w:fill="auto"/>
          </w:tcPr>
          <w:p w14:paraId="0296950C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</w:tr>
    </w:tbl>
    <w:p w14:paraId="74509161" w14:textId="77777777" w:rsidR="00063708" w:rsidRPr="00063708" w:rsidRDefault="00063708" w:rsidP="00063708">
      <w:pPr>
        <w:spacing w:after="0" w:line="120" w:lineRule="auto"/>
        <w:jc w:val="center"/>
        <w:rPr>
          <w:rFonts w:ascii="Book Antiqua" w:eastAsia="Times New Roman" w:hAnsi="Book Antiqua" w:cs="Times New Roman"/>
          <w:b/>
          <w:sz w:val="24"/>
          <w:szCs w:val="24"/>
        </w:rPr>
      </w:pPr>
    </w:p>
    <w:p w14:paraId="51E63DB5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>Section II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576"/>
        <w:gridCol w:w="576"/>
        <w:gridCol w:w="576"/>
        <w:gridCol w:w="576"/>
        <w:gridCol w:w="576"/>
        <w:gridCol w:w="576"/>
        <w:gridCol w:w="576"/>
        <w:gridCol w:w="576"/>
        <w:gridCol w:w="790"/>
      </w:tblGrid>
      <w:tr w:rsidR="00063708" w:rsidRPr="00063708" w14:paraId="6E499BC7" w14:textId="77777777" w:rsidTr="001C70E1">
        <w:tc>
          <w:tcPr>
            <w:tcW w:w="576" w:type="dxa"/>
            <w:shd w:val="clear" w:color="auto" w:fill="auto"/>
          </w:tcPr>
          <w:p w14:paraId="08DA322F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576" w:type="dxa"/>
            <w:shd w:val="clear" w:color="auto" w:fill="auto"/>
          </w:tcPr>
          <w:p w14:paraId="35C3D7FE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576" w:type="dxa"/>
            <w:shd w:val="clear" w:color="auto" w:fill="auto"/>
          </w:tcPr>
          <w:p w14:paraId="3541F77A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76" w:type="dxa"/>
            <w:shd w:val="clear" w:color="auto" w:fill="auto"/>
          </w:tcPr>
          <w:p w14:paraId="3EBFD2BF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576" w:type="dxa"/>
            <w:shd w:val="clear" w:color="auto" w:fill="auto"/>
          </w:tcPr>
          <w:p w14:paraId="6004B18B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76" w:type="dxa"/>
            <w:shd w:val="clear" w:color="auto" w:fill="auto"/>
          </w:tcPr>
          <w:p w14:paraId="2F1BF844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576" w:type="dxa"/>
            <w:shd w:val="clear" w:color="auto" w:fill="auto"/>
          </w:tcPr>
          <w:p w14:paraId="5F100937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576" w:type="dxa"/>
            <w:shd w:val="clear" w:color="auto" w:fill="auto"/>
          </w:tcPr>
          <w:p w14:paraId="053E6BE2" w14:textId="77777777" w:rsidR="00063708" w:rsidRPr="00063708" w:rsidRDefault="00063708" w:rsidP="00063708">
            <w:pPr>
              <w:spacing w:after="0" w:line="48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56" w:type="dxa"/>
            <w:shd w:val="clear" w:color="auto" w:fill="auto"/>
          </w:tcPr>
          <w:p w14:paraId="46BD7BF7" w14:textId="77777777" w:rsidR="00063708" w:rsidRPr="00063708" w:rsidRDefault="00063708" w:rsidP="00063708">
            <w:pPr>
              <w:spacing w:after="0" w:line="36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  <w:r w:rsidRPr="00063708"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  <w:t>Total</w:t>
            </w:r>
          </w:p>
        </w:tc>
      </w:tr>
      <w:tr w:rsidR="00063708" w:rsidRPr="00063708" w14:paraId="7942B180" w14:textId="77777777" w:rsidTr="001C70E1">
        <w:tc>
          <w:tcPr>
            <w:tcW w:w="576" w:type="dxa"/>
            <w:shd w:val="clear" w:color="auto" w:fill="auto"/>
          </w:tcPr>
          <w:p w14:paraId="18EA1476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671FAD62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454B837C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7D0001B0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044DAE62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33279961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1133E56C" w14:textId="77777777" w:rsidR="00063708" w:rsidRPr="00063708" w:rsidRDefault="00063708" w:rsidP="0006370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auto"/>
          </w:tcPr>
          <w:p w14:paraId="0EF52925" w14:textId="77777777" w:rsidR="00063708" w:rsidRPr="00063708" w:rsidRDefault="00063708" w:rsidP="00063708">
            <w:pPr>
              <w:spacing w:after="0" w:line="48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  <w:shd w:val="clear" w:color="auto" w:fill="auto"/>
          </w:tcPr>
          <w:p w14:paraId="6E3819CD" w14:textId="77777777" w:rsidR="00063708" w:rsidRPr="00063708" w:rsidRDefault="00063708" w:rsidP="00063708">
            <w:pPr>
              <w:spacing w:after="0" w:line="360" w:lineRule="auto"/>
              <w:jc w:val="center"/>
              <w:rPr>
                <w:rFonts w:ascii="Book Antiqua" w:eastAsia="Times New Roman" w:hAnsi="Book Antiqua" w:cs="Times New Roman"/>
                <w:b/>
                <w:sz w:val="24"/>
                <w:szCs w:val="24"/>
              </w:rPr>
            </w:pPr>
          </w:p>
        </w:tc>
      </w:tr>
    </w:tbl>
    <w:p w14:paraId="0EA06839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b/>
          <w:sz w:val="28"/>
          <w:szCs w:val="28"/>
        </w:rPr>
      </w:pPr>
      <w:r w:rsidRPr="00063708">
        <w:rPr>
          <w:rFonts w:ascii="Book Antiqua" w:eastAsia="Times New Roman" w:hAnsi="Book Antiqua" w:cs="Times New Roman"/>
          <w:b/>
          <w:sz w:val="24"/>
          <w:szCs w:val="24"/>
        </w:rPr>
        <w:t xml:space="preserve">                           </w:t>
      </w:r>
      <w:r w:rsidRPr="00063708">
        <w:rPr>
          <w:rFonts w:ascii="Book Antiqua" w:eastAsia="Times New Roman" w:hAnsi="Book Antiqua" w:cs="Times New Roman"/>
          <w:b/>
          <w:sz w:val="28"/>
          <w:szCs w:val="28"/>
        </w:rPr>
        <w:t>Grand Total</w:t>
      </w:r>
    </w:p>
    <w:p w14:paraId="3ACB1BC3" w14:textId="77777777" w:rsidR="00063708" w:rsidRPr="00063708" w:rsidRDefault="00063708" w:rsidP="00063708">
      <w:pPr>
        <w:spacing w:after="200" w:line="276" w:lineRule="auto"/>
        <w:rPr>
          <w:rFonts w:ascii="Book Antiqua" w:eastAsia="Times New Roman" w:hAnsi="Book Antiqua" w:cs="Times New Roman"/>
          <w:b/>
          <w:sz w:val="24"/>
          <w:szCs w:val="24"/>
        </w:rPr>
      </w:pPr>
      <w:r w:rsidRPr="00063708">
        <w:rPr>
          <w:rFonts w:ascii="Book Antiqua" w:eastAsia="Times New Roman" w:hAnsi="Book Antiqua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B904CEB" wp14:editId="09E38E58">
                <wp:simplePos x="0" y="0"/>
                <wp:positionH relativeFrom="column">
                  <wp:posOffset>4724400</wp:posOffset>
                </wp:positionH>
                <wp:positionV relativeFrom="paragraph">
                  <wp:posOffset>67945</wp:posOffset>
                </wp:positionV>
                <wp:extent cx="914400" cy="742315"/>
                <wp:effectExtent l="0" t="0" r="19050" b="19685"/>
                <wp:wrapNone/>
                <wp:docPr id="1010" name="Rectangle 1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742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300863" w14:textId="77777777" w:rsidR="00063708" w:rsidRDefault="00063708" w:rsidP="00063708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04CEB" id="Rectangle 1010" o:spid="_x0000_s1026" style="position:absolute;margin-left:372pt;margin-top:5.35pt;width:1in;height:58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" strokeweight="1pt">
                <v:textbox>
                  <w:txbxContent>
                    <w:p w14:paraId="2A300863" w14:textId="77777777" w:rsidR="00063708" w:rsidRDefault="00063708" w:rsidP="00063708">
                      <w:pPr>
                        <w:jc w:val="center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063708">
        <w:rPr>
          <w:rFonts w:ascii="Book Antiqua" w:eastAsia="Times New Roman" w:hAnsi="Book Antiqua" w:cs="Times New Roman"/>
          <w:b/>
          <w:sz w:val="24"/>
          <w:szCs w:val="24"/>
        </w:rPr>
        <w:t xml:space="preserve">                          </w:t>
      </w:r>
    </w:p>
    <w:p w14:paraId="1CF4E581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sz w:val="24"/>
          <w:szCs w:val="24"/>
        </w:rPr>
      </w:pPr>
    </w:p>
    <w:p w14:paraId="7A153B49" w14:textId="77777777" w:rsidR="00063708" w:rsidRPr="00063708" w:rsidRDefault="00063708" w:rsidP="00063708">
      <w:pPr>
        <w:spacing w:after="0" w:line="240" w:lineRule="auto"/>
        <w:rPr>
          <w:rFonts w:ascii="Book Antiqua" w:eastAsia="Times New Roman" w:hAnsi="Book Antiqua" w:cs="Times New Roman"/>
          <w:sz w:val="24"/>
          <w:szCs w:val="24"/>
        </w:rPr>
      </w:pPr>
    </w:p>
    <w:p w14:paraId="1170351B" w14:textId="77777777" w:rsidR="00063708" w:rsidRDefault="00063708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339C755" w14:textId="77777777" w:rsidR="00B4391F" w:rsidRDefault="00B4391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351A2F4" w14:textId="77777777" w:rsidR="00B4391F" w:rsidRDefault="00B4391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9209D22" w14:textId="77777777" w:rsidR="004A5E53" w:rsidRDefault="00BD52E6" w:rsidP="00B4391F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 xml:space="preserve">A rectangular block has a square base whose side is exactly 8cm. Its height measured to the nearest </w:t>
      </w:r>
      <w:proofErr w:type="spellStart"/>
      <w:r w:rsidRPr="00063708">
        <w:rPr>
          <w:rFonts w:ascii="Book Antiqua" w:hAnsi="Book Antiqua"/>
          <w:sz w:val="24"/>
          <w:szCs w:val="24"/>
        </w:rPr>
        <w:t>millimetre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is 3.1cm. </w:t>
      </w:r>
      <w:r w:rsidRPr="00063708">
        <w:rPr>
          <w:rFonts w:ascii="Book Antiqua" w:hAnsi="Book Antiqua"/>
          <w:caps/>
          <w:sz w:val="24"/>
          <w:szCs w:val="24"/>
        </w:rPr>
        <w:t>f</w:t>
      </w:r>
      <w:r w:rsidRPr="00063708">
        <w:rPr>
          <w:rFonts w:ascii="Book Antiqua" w:hAnsi="Book Antiqua"/>
          <w:sz w:val="24"/>
          <w:szCs w:val="24"/>
        </w:rPr>
        <w:t xml:space="preserve">ind in cubic </w:t>
      </w:r>
      <w:proofErr w:type="spellStart"/>
      <w:r w:rsidRPr="00063708">
        <w:rPr>
          <w:rFonts w:ascii="Book Antiqua" w:hAnsi="Book Antiqua"/>
          <w:sz w:val="24"/>
          <w:szCs w:val="24"/>
        </w:rPr>
        <w:t>centimetres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the greatest possible error in </w:t>
      </w:r>
    </w:p>
    <w:p w14:paraId="016FA5AB" w14:textId="5E95DB1D" w:rsidR="00BD52E6" w:rsidRDefault="00BD52E6" w:rsidP="004A5E53">
      <w:pPr>
        <w:pStyle w:val="NoSpacing"/>
        <w:ind w:left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calculating its volume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B4391F">
        <w:rPr>
          <w:rFonts w:ascii="Book Antiqua" w:hAnsi="Book Antiqua"/>
          <w:sz w:val="24"/>
          <w:szCs w:val="24"/>
        </w:rPr>
        <w:tab/>
      </w:r>
      <w:r w:rsidR="00B4391F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3mks)</w:t>
      </w:r>
    </w:p>
    <w:p w14:paraId="0B9B8277" w14:textId="67E8D91C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6ADDE4C1" w14:textId="5D9DBB4B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07271DC4" w14:textId="02ADA2CD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5A4B4798" w14:textId="672ECBDD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094FB9C0" w14:textId="5295B3C5" w:rsidR="00123B01" w:rsidRDefault="00123B01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541E6F2C" w14:textId="77777777" w:rsidR="00123B01" w:rsidRDefault="00123B01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36ED1044" w14:textId="3F95CE1B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7110ADA2" w14:textId="27E2192A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27EC16BC" w14:textId="2730DFCC" w:rsidR="00B4391F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1906631D" w14:textId="77777777" w:rsidR="00B4391F" w:rsidRPr="00063708" w:rsidRDefault="00B4391F" w:rsidP="00B4391F">
      <w:pPr>
        <w:pStyle w:val="NoSpacing"/>
        <w:rPr>
          <w:rFonts w:ascii="Book Antiqua" w:hAnsi="Book Antiqua"/>
          <w:sz w:val="24"/>
          <w:szCs w:val="24"/>
        </w:rPr>
      </w:pPr>
    </w:p>
    <w:p w14:paraId="33334858" w14:textId="11F0FBCB" w:rsidR="00BD52E6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Simplify </w:t>
      </w:r>
      <w:r w:rsidRPr="00063708">
        <w:rPr>
          <w:rFonts w:ascii="Book Antiqua" w:hAnsi="Book Antiqua"/>
          <w:position w:val="-28"/>
          <w:sz w:val="24"/>
          <w:szCs w:val="24"/>
        </w:rPr>
        <w:object w:dxaOrig="2180" w:dyaOrig="660" w14:anchorId="2B01DC5D">
          <v:shape id="_x0000_i1026" type="#_x0000_t75" style="width:108pt;height:33.75pt" o:ole="">
            <v:imagedata r:id="rId9" o:title=""/>
          </v:shape>
          <o:OLEObject Type="Embed" ProgID="Equation.3" ShapeID="_x0000_i1026" DrawAspect="Content" ObjectID="_1719044000" r:id="rId10"/>
        </w:object>
      </w: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Pr="00123B01">
        <w:rPr>
          <w:rFonts w:ascii="Book Antiqua" w:hAnsi="Book Antiqua"/>
          <w:sz w:val="24"/>
          <w:szCs w:val="24"/>
        </w:rPr>
        <w:t>(3mks)</w:t>
      </w:r>
    </w:p>
    <w:p w14:paraId="64F85DF4" w14:textId="27395739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DD3E9AA" w14:textId="25B8154C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2215C5B9" w14:textId="2E9BC653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291421BD" w14:textId="045F235C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0DC2FC7" w14:textId="77777777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4E439C3F" w14:textId="12CE08F0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05398FD2" w14:textId="0C4F1A59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1B27E81" w14:textId="47AC0137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2CB77977" w14:textId="15BBA5F2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AD9F4FA" w14:textId="76980045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404F5505" w14:textId="77777777" w:rsidR="00123B01" w:rsidRP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439360C8" w14:textId="67DC79C4" w:rsidR="004358BC" w:rsidRPr="00063708" w:rsidRDefault="004358BC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Find the area bounded by the curve y= x</w:t>
      </w:r>
      <w:r w:rsidRPr="00063708">
        <w:rPr>
          <w:rFonts w:ascii="Book Antiqua" w:hAnsi="Book Antiqua"/>
          <w:sz w:val="24"/>
          <w:szCs w:val="24"/>
          <w:vertAlign w:val="superscript"/>
        </w:rPr>
        <w:t>3</w:t>
      </w:r>
      <w:r w:rsidRPr="00063708">
        <w:rPr>
          <w:rFonts w:ascii="Book Antiqua" w:hAnsi="Book Antiqua"/>
          <w:sz w:val="24"/>
          <w:szCs w:val="24"/>
        </w:rPr>
        <w:t xml:space="preserve"> + 5, the x axis and lines x=1 and x = 3 </w:t>
      </w:r>
      <w:r w:rsidR="00123B01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3mks)</w:t>
      </w:r>
    </w:p>
    <w:p w14:paraId="10CA0E0F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593719C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735035D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79D3F83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357766E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95826DF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D8BC48A" w14:textId="77777777" w:rsidR="00123B01" w:rsidRDefault="00123B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16B2CCA" w14:textId="79E1A245" w:rsidR="00BD52E6" w:rsidRPr="00123B01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A bag contains 2 green balls, 3 red balls and one blue ball.  Another bag contains 4 green balls, 5 red balls and 3 blue balls.  A ball is chosen at random from a bag.  Find the probability that the chosen ball is blue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3mks)</w:t>
      </w:r>
    </w:p>
    <w:p w14:paraId="601B1EB0" w14:textId="0B75216E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790241F" w14:textId="5FC684B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5DDE36F2" w14:textId="30EED348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552C442D" w14:textId="1E405614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5330E0A" w14:textId="32AE6821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67DD934D" w14:textId="3A68DE98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64303D17" w14:textId="29A48D53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8CE6732" w14:textId="1159ABEE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82576DE" w14:textId="104DFF5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13E3E4F4" w14:textId="77777777" w:rsidR="00123B01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 xml:space="preserve">P varies partly as the square of V and partly as the cube of V.  When V= 2, P = -20 and when </w:t>
      </w:r>
    </w:p>
    <w:p w14:paraId="17A2180A" w14:textId="456527AA" w:rsidR="00BD52E6" w:rsidRDefault="00BD52E6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V = -3, P = 135.  Find the relationship between P and V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 xml:space="preserve">(3mks) </w:t>
      </w:r>
    </w:p>
    <w:p w14:paraId="54AF87AA" w14:textId="6CF4559A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484F4C5" w14:textId="2BAF2546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935C412" w14:textId="1EAFD7FC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AFD9252" w14:textId="4CE34155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454E4926" w14:textId="67590687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D5C4D12" w14:textId="39059830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26AC2B74" w14:textId="360BB597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A424163" w14:textId="5AD36381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A9D4578" w14:textId="7E7F053A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69F86CFE" w14:textId="77777777" w:rsidR="00123B01" w:rsidRPr="00063708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3069D09C" w14:textId="77777777" w:rsidR="00123B01" w:rsidRPr="00123B01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The second term of a G.P is 6, and the fifth term is 48, find the common ratio and the 3</w:t>
      </w:r>
      <w:r w:rsidRPr="00063708">
        <w:rPr>
          <w:rFonts w:ascii="Book Antiqua" w:hAnsi="Book Antiqua"/>
          <w:sz w:val="24"/>
          <w:szCs w:val="24"/>
          <w:vertAlign w:val="superscript"/>
        </w:rPr>
        <w:t>rd</w:t>
      </w:r>
      <w:r w:rsidRPr="00063708">
        <w:rPr>
          <w:rFonts w:ascii="Book Antiqua" w:hAnsi="Book Antiqua"/>
          <w:sz w:val="24"/>
          <w:szCs w:val="24"/>
        </w:rPr>
        <w:t xml:space="preserve"> term of the G.P. 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3mks)</w:t>
      </w:r>
    </w:p>
    <w:p w14:paraId="28986020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0D9A3721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2AFB025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6764395A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10BD871D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45EA7872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7009444C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1AA1EA6B" w14:textId="77777777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788F300A" w14:textId="6BDA0A8A" w:rsidR="00BD52E6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Nancy pays for a car on hire purchase in 15 monthly instalments.  The cash price of the car is </w:t>
      </w:r>
      <w:proofErr w:type="spellStart"/>
      <w:r w:rsidRPr="00063708">
        <w:rPr>
          <w:rFonts w:ascii="Book Antiqua" w:hAnsi="Book Antiqua"/>
          <w:sz w:val="24"/>
          <w:szCs w:val="24"/>
        </w:rPr>
        <w:t>Ksh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. 300,000 and the interest rate is 15% p.a. A deposit of </w:t>
      </w:r>
      <w:proofErr w:type="spellStart"/>
      <w:r w:rsidRPr="00063708">
        <w:rPr>
          <w:rFonts w:ascii="Book Antiqua" w:hAnsi="Book Antiqua"/>
          <w:sz w:val="24"/>
          <w:szCs w:val="24"/>
        </w:rPr>
        <w:t>Ksh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75,000 is made. Calculate her monthly repayments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4mks)</w:t>
      </w:r>
    </w:p>
    <w:p w14:paraId="26D33FC7" w14:textId="114281A6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F74744D" w14:textId="719E943F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6BAA32C4" w14:textId="7B6A6908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C4C6466" w14:textId="59B466B5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78D51CCB" w14:textId="22BE9F4B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05F1CA5B" w14:textId="27ECAAD3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D62291C" w14:textId="79CFE372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755892C" w14:textId="677C2118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00E73D5" w14:textId="657E6B3F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DE54AEB" w14:textId="2077FCF4" w:rsidR="00123B01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362FDF7A" w14:textId="77777777" w:rsidR="00123B01" w:rsidRPr="00063708" w:rsidRDefault="00123B01" w:rsidP="00123B01">
      <w:pPr>
        <w:pStyle w:val="NoSpacing"/>
        <w:rPr>
          <w:rFonts w:ascii="Book Antiqua" w:hAnsi="Book Antiqua"/>
          <w:sz w:val="24"/>
          <w:szCs w:val="24"/>
        </w:rPr>
      </w:pPr>
    </w:p>
    <w:p w14:paraId="2832DE27" w14:textId="01367AB1" w:rsidR="00BD52E6" w:rsidRDefault="00BD52E6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Solve for </w:t>
      </w:r>
      <w:r w:rsidRPr="00063708">
        <w:rPr>
          <w:rFonts w:ascii="Book Antiqua" w:hAnsi="Book Antiqua"/>
          <w:sz w:val="24"/>
          <w:szCs w:val="24"/>
        </w:rPr>
        <w:sym w:font="Symbol" w:char="F071"/>
      </w:r>
      <w:r w:rsidRPr="00063708">
        <w:rPr>
          <w:rFonts w:ascii="Book Antiqua" w:hAnsi="Book Antiqua"/>
          <w:sz w:val="24"/>
          <w:szCs w:val="24"/>
        </w:rPr>
        <w:t xml:space="preserve"> in the equation 2 sin (2</w:t>
      </w:r>
      <w:r w:rsidRPr="00063708">
        <w:rPr>
          <w:rFonts w:ascii="Book Antiqua" w:hAnsi="Book Antiqua"/>
          <w:sz w:val="24"/>
          <w:szCs w:val="24"/>
        </w:rPr>
        <w:sym w:font="Symbol" w:char="F071"/>
      </w:r>
      <w:r w:rsidRPr="00063708">
        <w:rPr>
          <w:rFonts w:ascii="Book Antiqua" w:hAnsi="Book Antiqua"/>
          <w:sz w:val="24"/>
          <w:szCs w:val="24"/>
        </w:rPr>
        <w:t xml:space="preserve"> + 10) = -1 for 0 </w:t>
      </w:r>
      <w:r w:rsidRPr="00063708">
        <w:rPr>
          <w:rFonts w:ascii="Book Antiqua" w:hAnsi="Book Antiqua"/>
          <w:sz w:val="24"/>
          <w:szCs w:val="24"/>
          <w:u w:val="single"/>
        </w:rPr>
        <w:t>&lt;</w:t>
      </w:r>
      <w:r w:rsidRPr="00063708">
        <w:rPr>
          <w:rFonts w:ascii="Book Antiqua" w:hAnsi="Book Antiqua"/>
          <w:sz w:val="24"/>
          <w:szCs w:val="24"/>
        </w:rPr>
        <w:t xml:space="preserve"> </w:t>
      </w:r>
      <w:r w:rsidRPr="00063708">
        <w:rPr>
          <w:rFonts w:ascii="Book Antiqua" w:hAnsi="Book Antiqua"/>
          <w:sz w:val="24"/>
          <w:szCs w:val="24"/>
        </w:rPr>
        <w:sym w:font="Symbol" w:char="F071"/>
      </w:r>
      <w:r w:rsidRPr="00063708">
        <w:rPr>
          <w:rFonts w:ascii="Book Antiqua" w:hAnsi="Book Antiqua"/>
          <w:sz w:val="24"/>
          <w:szCs w:val="24"/>
        </w:rPr>
        <w:t xml:space="preserve">  </w:t>
      </w:r>
      <w:r w:rsidRPr="00063708">
        <w:rPr>
          <w:rFonts w:ascii="Book Antiqua" w:hAnsi="Book Antiqua"/>
          <w:sz w:val="24"/>
          <w:szCs w:val="24"/>
          <w:u w:val="single"/>
        </w:rPr>
        <w:t>&lt;</w:t>
      </w:r>
      <w:r w:rsidRPr="00063708">
        <w:rPr>
          <w:rFonts w:ascii="Book Antiqua" w:hAnsi="Book Antiqua"/>
          <w:sz w:val="24"/>
          <w:szCs w:val="24"/>
        </w:rPr>
        <w:t xml:space="preserve"> 36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</w:p>
    <w:p w14:paraId="220D7E4B" w14:textId="7AB2BA3E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359FCE4E" w14:textId="4EBA4640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B25DCC4" w14:textId="56932B09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66E6DE52" w14:textId="41EBD8C4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0FE79D0A" w14:textId="43804733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2B383CB5" w14:textId="277DA2AE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19D6A629" w14:textId="5AB1282B" w:rsidR="00123B01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95ED914" w14:textId="77777777" w:rsidR="00123B01" w:rsidRPr="00063708" w:rsidRDefault="00123B01" w:rsidP="00123B01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A9DAFA9" w14:textId="77777777" w:rsidR="00BD52E6" w:rsidRPr="00063708" w:rsidRDefault="00BD52E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7FE6118" w14:textId="77777777" w:rsidR="00783F01" w:rsidRPr="00063708" w:rsidRDefault="00783F01" w:rsidP="00123B01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>The diagram below shows a garden XYZ</w:t>
      </w:r>
    </w:p>
    <w:p w14:paraId="54DFAFC8" w14:textId="2E903803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  <w:t xml:space="preserve">        </w:t>
      </w:r>
      <w:r w:rsidRPr="00063708">
        <w:rPr>
          <w:rFonts w:ascii="Book Antiqua" w:hAnsi="Book Antiqua"/>
          <w:sz w:val="24"/>
          <w:szCs w:val="24"/>
        </w:rPr>
        <w:t>X</w:t>
      </w:r>
    </w:p>
    <w:p w14:paraId="2467723C" w14:textId="63E53230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1EDB225" wp14:editId="2202ED38">
                <wp:simplePos x="0" y="0"/>
                <wp:positionH relativeFrom="column">
                  <wp:posOffset>1076325</wp:posOffset>
                </wp:positionH>
                <wp:positionV relativeFrom="paragraph">
                  <wp:posOffset>21591</wp:posOffset>
                </wp:positionV>
                <wp:extent cx="4133850" cy="1466850"/>
                <wp:effectExtent l="38100" t="19050" r="57150" b="19050"/>
                <wp:wrapNone/>
                <wp:docPr id="4" name="Isosceles Tri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33850" cy="14668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B3B762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4" o:spid="_x0000_s1026" type="#_x0000_t5" style="position:absolute;margin-left:84.75pt;margin-top:1.7pt;width:325.5pt;height:11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"/>
            </w:pict>
          </mc:Fallback>
        </mc:AlternateContent>
      </w:r>
    </w:p>
    <w:p w14:paraId="2F9634D3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0755201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FD7B18E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0C3491D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ED89DAC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725BBE7" w14:textId="77777777" w:rsidR="00783F01" w:rsidRPr="00063708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9D0EB46" w14:textId="77777777" w:rsidR="005129C6" w:rsidRDefault="00783F01" w:rsidP="005129C6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  <w:r w:rsidR="00123B01">
        <w:rPr>
          <w:rFonts w:ascii="Book Antiqua" w:hAnsi="Book Antiqua"/>
          <w:sz w:val="24"/>
          <w:szCs w:val="24"/>
        </w:rPr>
        <w:tab/>
      </w:r>
    </w:p>
    <w:p w14:paraId="688C5AED" w14:textId="7F53E6E2" w:rsidR="00783F01" w:rsidRPr="00063708" w:rsidRDefault="005129C6" w:rsidP="005129C6">
      <w:pPr>
        <w:pStyle w:val="NoSpacing"/>
        <w:ind w:left="720" w:firstLine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</w:t>
      </w:r>
      <w:r w:rsidR="00123B01" w:rsidRPr="00063708">
        <w:rPr>
          <w:rFonts w:ascii="Book Antiqua" w:hAnsi="Book Antiqua"/>
          <w:sz w:val="24"/>
          <w:szCs w:val="24"/>
        </w:rPr>
        <w:t>Y</w:t>
      </w:r>
      <w:r w:rsidR="00123B01">
        <w:rPr>
          <w:rFonts w:ascii="Book Antiqua" w:hAnsi="Book Antiqua"/>
          <w:sz w:val="24"/>
          <w:szCs w:val="24"/>
        </w:rPr>
        <w:t xml:space="preserve">    </w: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 xml:space="preserve">   </w:t>
      </w:r>
      <w:r w:rsidR="00123B01">
        <w:rPr>
          <w:rFonts w:ascii="Book Antiqua" w:hAnsi="Book Antiqua"/>
          <w:sz w:val="24"/>
          <w:szCs w:val="24"/>
        </w:rPr>
        <w:t xml:space="preserve">  </w:t>
      </w:r>
      <w:r w:rsidR="00783F01" w:rsidRPr="00063708">
        <w:rPr>
          <w:rFonts w:ascii="Book Antiqua" w:hAnsi="Book Antiqua"/>
          <w:sz w:val="24"/>
          <w:szCs w:val="24"/>
        </w:rPr>
        <w:t>Z</w:t>
      </w:r>
    </w:p>
    <w:p w14:paraId="30500787" w14:textId="74E1A3AF" w:rsidR="00783F01" w:rsidRPr="00063708" w:rsidRDefault="00783F01" w:rsidP="005129C6">
      <w:pPr>
        <w:pStyle w:val="NoSpacing"/>
        <w:numPr>
          <w:ilvl w:val="0"/>
          <w:numId w:val="14"/>
        </w:numPr>
        <w:ind w:left="108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Draw the locus of points equidistant from sides XY and XZ.  </w:t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1mk)</w:t>
      </w:r>
    </w:p>
    <w:p w14:paraId="1BBE37B1" w14:textId="77777777" w:rsidR="00783F01" w:rsidRPr="00063708" w:rsidRDefault="00783F01" w:rsidP="005129C6">
      <w:pPr>
        <w:pStyle w:val="NoSpacing"/>
        <w:ind w:left="360"/>
        <w:rPr>
          <w:rFonts w:ascii="Book Antiqua" w:hAnsi="Book Antiqua"/>
          <w:sz w:val="24"/>
          <w:szCs w:val="24"/>
        </w:rPr>
      </w:pPr>
    </w:p>
    <w:p w14:paraId="6B6B3779" w14:textId="463304AA" w:rsidR="00783F01" w:rsidRPr="00063708" w:rsidRDefault="00783F01" w:rsidP="005129C6">
      <w:pPr>
        <w:pStyle w:val="NoSpacing"/>
        <w:numPr>
          <w:ilvl w:val="0"/>
          <w:numId w:val="14"/>
        </w:numPr>
        <w:ind w:left="108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Draw the locus of points equidistant from points X and Z.  </w:t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1mk)</w:t>
      </w:r>
    </w:p>
    <w:p w14:paraId="1857CC56" w14:textId="77777777" w:rsidR="00783F01" w:rsidRPr="00063708" w:rsidRDefault="00783F01" w:rsidP="005129C6">
      <w:pPr>
        <w:pStyle w:val="NoSpacing"/>
        <w:ind w:left="360"/>
        <w:rPr>
          <w:rFonts w:ascii="Book Antiqua" w:hAnsi="Book Antiqua"/>
          <w:sz w:val="24"/>
          <w:szCs w:val="24"/>
        </w:rPr>
      </w:pPr>
    </w:p>
    <w:p w14:paraId="434CC7EE" w14:textId="77777777" w:rsidR="00EF2C85" w:rsidRDefault="00783F01" w:rsidP="005129C6">
      <w:pPr>
        <w:pStyle w:val="NoSpacing"/>
        <w:numPr>
          <w:ilvl w:val="0"/>
          <w:numId w:val="14"/>
        </w:numPr>
        <w:ind w:left="108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A bead is lost in the garden within a region which is nearer to point X than to point Z </w:t>
      </w:r>
    </w:p>
    <w:p w14:paraId="0C84F689" w14:textId="77777777" w:rsidR="00EF2C85" w:rsidRDefault="00EF2C85" w:rsidP="00EF2C85">
      <w:pPr>
        <w:pStyle w:val="NoSpacing"/>
        <w:ind w:firstLine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</w:t>
      </w:r>
      <w:r w:rsidR="00783F01" w:rsidRPr="00063708">
        <w:rPr>
          <w:rFonts w:ascii="Book Antiqua" w:hAnsi="Book Antiqua"/>
          <w:sz w:val="24"/>
          <w:szCs w:val="24"/>
        </w:rPr>
        <w:t xml:space="preserve">and closer to side XZ than to side XY.  Show by shading the region where the bead can </w:t>
      </w:r>
    </w:p>
    <w:p w14:paraId="7B46C286" w14:textId="42E3DD35" w:rsidR="00783F01" w:rsidRDefault="00EF2C85" w:rsidP="00EF2C85">
      <w:pPr>
        <w:pStyle w:val="NoSpacing"/>
        <w:ind w:firstLine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 </w:t>
      </w:r>
      <w:r w:rsidR="00783F01" w:rsidRPr="00063708">
        <w:rPr>
          <w:rFonts w:ascii="Book Antiqua" w:hAnsi="Book Antiqua"/>
          <w:sz w:val="24"/>
          <w:szCs w:val="24"/>
        </w:rPr>
        <w:t xml:space="preserve">be located.  </w:t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5129C6">
        <w:rPr>
          <w:rFonts w:ascii="Book Antiqua" w:hAnsi="Book Antiqua"/>
          <w:sz w:val="24"/>
          <w:szCs w:val="24"/>
        </w:rPr>
        <w:tab/>
      </w:r>
      <w:r w:rsidR="00783F01" w:rsidRPr="00063708">
        <w:rPr>
          <w:rFonts w:ascii="Book Antiqua" w:hAnsi="Book Antiqua"/>
          <w:sz w:val="24"/>
          <w:szCs w:val="24"/>
        </w:rPr>
        <w:t>(1mk)</w:t>
      </w:r>
    </w:p>
    <w:p w14:paraId="3AAA1D9C" w14:textId="77777777" w:rsidR="004218F6" w:rsidRPr="00063708" w:rsidRDefault="004218F6" w:rsidP="00EF2C85">
      <w:pPr>
        <w:pStyle w:val="NoSpacing"/>
        <w:ind w:firstLine="720"/>
        <w:rPr>
          <w:rFonts w:ascii="Book Antiqua" w:hAnsi="Book Antiqua"/>
          <w:sz w:val="24"/>
          <w:szCs w:val="24"/>
        </w:rPr>
      </w:pPr>
    </w:p>
    <w:p w14:paraId="64A1933A" w14:textId="7640C697" w:rsidR="00783F01" w:rsidRPr="00063708" w:rsidRDefault="00783F01" w:rsidP="004218F6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Expand the given binomial up to the term with </w:t>
      </w:r>
      <w:r w:rsidR="004218F6">
        <w:rPr>
          <w:rFonts w:ascii="Book Antiqua" w:hAnsi="Book Antiqua"/>
          <w:sz w:val="24"/>
          <w:szCs w:val="24"/>
        </w:rPr>
        <w:t>x</w:t>
      </w:r>
      <w:r w:rsidRPr="00063708">
        <w:rPr>
          <w:rFonts w:ascii="Book Antiqua" w:hAnsi="Book Antiqua"/>
          <w:sz w:val="24"/>
          <w:szCs w:val="24"/>
          <w:vertAlign w:val="superscript"/>
        </w:rPr>
        <w:t>4</w:t>
      </w:r>
      <w:proofErr w:type="gramStart"/>
      <w:r w:rsidRPr="00063708">
        <w:rPr>
          <w:rFonts w:ascii="Book Antiqua" w:hAnsi="Book Antiqua"/>
          <w:sz w:val="24"/>
          <w:szCs w:val="24"/>
        </w:rPr>
        <w:t>:  (</w:t>
      </w:r>
      <w:proofErr w:type="gramEnd"/>
      <w:r w:rsidRPr="00063708">
        <w:rPr>
          <w:rFonts w:ascii="Book Antiqua" w:hAnsi="Book Antiqua"/>
          <w:sz w:val="24"/>
          <w:szCs w:val="24"/>
        </w:rPr>
        <w:t>1+3x)</w:t>
      </w:r>
      <w:r w:rsidRPr="00063708">
        <w:rPr>
          <w:rFonts w:ascii="Book Antiqua" w:hAnsi="Book Antiqua"/>
          <w:sz w:val="24"/>
          <w:szCs w:val="24"/>
          <w:vertAlign w:val="superscript"/>
        </w:rPr>
        <w:t>6</w:t>
      </w:r>
      <w:r w:rsidRPr="00063708">
        <w:rPr>
          <w:rFonts w:ascii="Book Antiqua" w:hAnsi="Book Antiqua"/>
          <w:sz w:val="24"/>
          <w:szCs w:val="24"/>
        </w:rPr>
        <w:t>.  Use your expansion to evaluate (1.3)</w:t>
      </w:r>
      <w:r w:rsidRPr="00063708">
        <w:rPr>
          <w:rFonts w:ascii="Book Antiqua" w:hAnsi="Book Antiqua"/>
          <w:sz w:val="24"/>
          <w:szCs w:val="24"/>
          <w:vertAlign w:val="superscript"/>
        </w:rPr>
        <w:t>6</w:t>
      </w:r>
      <w:r w:rsidRPr="00063708">
        <w:rPr>
          <w:rFonts w:ascii="Book Antiqua" w:hAnsi="Book Antiqua"/>
          <w:sz w:val="24"/>
          <w:szCs w:val="24"/>
        </w:rPr>
        <w:t xml:space="preserve"> correct to 4 decimal places.  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4mks)</w:t>
      </w:r>
    </w:p>
    <w:p w14:paraId="2599FE59" w14:textId="2E0F950E" w:rsidR="00783F01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6D5F9DA" w14:textId="79DEE9C6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7BB3901" w14:textId="6486C0BD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09D09B9" w14:textId="438AC9BC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E6A0EBC" w14:textId="05C4092F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CA0FD1B" w14:textId="571AD504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B6ADCFC" w14:textId="0DAC83EB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E4D9614" w14:textId="71835095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5B763BB" w14:textId="7779E3A8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A1FA55C" w14:textId="4B1781AE" w:rsidR="004218F6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FD6C015" w14:textId="77777777" w:rsidR="004218F6" w:rsidRPr="00063708" w:rsidRDefault="004218F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5FA33FC" w14:textId="77777777" w:rsidR="004218F6" w:rsidRDefault="00783F01" w:rsidP="004218F6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Line PQ is the diameter of a circle.  Find the equation of the circle in the form </w:t>
      </w:r>
    </w:p>
    <w:p w14:paraId="1FBF73DA" w14:textId="454DC566" w:rsidR="00783F01" w:rsidRDefault="00783F01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ax</w:t>
      </w:r>
      <w:r w:rsidRPr="00063708">
        <w:rPr>
          <w:rFonts w:ascii="Book Antiqua" w:hAnsi="Book Antiqua"/>
          <w:sz w:val="24"/>
          <w:szCs w:val="24"/>
          <w:vertAlign w:val="superscript"/>
        </w:rPr>
        <w:t>2</w:t>
      </w:r>
      <w:r w:rsidRPr="00063708">
        <w:rPr>
          <w:rFonts w:ascii="Book Antiqua" w:hAnsi="Book Antiqua"/>
          <w:sz w:val="24"/>
          <w:szCs w:val="24"/>
        </w:rPr>
        <w:t>+bx+cy</w:t>
      </w:r>
      <w:r w:rsidRPr="00063708">
        <w:rPr>
          <w:rFonts w:ascii="Book Antiqua" w:hAnsi="Book Antiqua"/>
          <w:sz w:val="24"/>
          <w:szCs w:val="24"/>
          <w:vertAlign w:val="superscript"/>
        </w:rPr>
        <w:t>2</w:t>
      </w:r>
      <w:r w:rsidRPr="00063708">
        <w:rPr>
          <w:rFonts w:ascii="Book Antiqua" w:hAnsi="Book Antiqua"/>
          <w:sz w:val="24"/>
          <w:szCs w:val="24"/>
        </w:rPr>
        <w:t xml:space="preserve">+dy-e =0, given the coordinates </w:t>
      </w:r>
      <w:proofErr w:type="gramStart"/>
      <w:r w:rsidRPr="00063708">
        <w:rPr>
          <w:rFonts w:ascii="Book Antiqua" w:hAnsi="Book Antiqua"/>
          <w:sz w:val="24"/>
          <w:szCs w:val="24"/>
        </w:rPr>
        <w:t>P(</w:t>
      </w:r>
      <w:proofErr w:type="gramEnd"/>
      <w:r w:rsidRPr="00063708">
        <w:rPr>
          <w:rFonts w:ascii="Book Antiqua" w:hAnsi="Book Antiqua"/>
          <w:sz w:val="24"/>
          <w:szCs w:val="24"/>
        </w:rPr>
        <w:t xml:space="preserve">0,2) and Q(6,2).  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</w:p>
    <w:p w14:paraId="6FB69008" w14:textId="49C088BA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7A4A314A" w14:textId="0B51EF67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6159FE49" w14:textId="547D1561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DAA026D" w14:textId="5E2C07C8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A336AFB" w14:textId="019C0B89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5A732CE8" w14:textId="0F8EAB95" w:rsidR="004218F6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6F593643" w14:textId="77777777" w:rsidR="004218F6" w:rsidRPr="00063708" w:rsidRDefault="004218F6" w:rsidP="004218F6">
      <w:pPr>
        <w:pStyle w:val="NoSpacing"/>
        <w:ind w:left="720"/>
        <w:rPr>
          <w:rFonts w:ascii="Book Antiqua" w:hAnsi="Book Antiqua"/>
          <w:sz w:val="24"/>
          <w:szCs w:val="24"/>
        </w:rPr>
      </w:pPr>
    </w:p>
    <w:p w14:paraId="0ECC2BAB" w14:textId="3076DAD8" w:rsidR="00783F01" w:rsidRDefault="00783F01" w:rsidP="004218F6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Determine the amplitude, the period and phase angle for the graph y=3sin(</w:t>
      </w:r>
      <w:r w:rsidRPr="00063708">
        <w:rPr>
          <w:rFonts w:ascii="Book Antiqua" w:hAnsi="Book Antiqua"/>
          <w:sz w:val="24"/>
          <w:szCs w:val="24"/>
          <w:vertAlign w:val="superscript"/>
        </w:rPr>
        <w:t>1</w:t>
      </w:r>
      <w:r w:rsidRPr="00063708">
        <w:rPr>
          <w:rFonts w:ascii="Book Antiqua" w:hAnsi="Book Antiqua"/>
          <w:sz w:val="24"/>
          <w:szCs w:val="24"/>
        </w:rPr>
        <w:t>/</w:t>
      </w:r>
      <w:r w:rsidRPr="00063708">
        <w:rPr>
          <w:rFonts w:ascii="Book Antiqua" w:hAnsi="Book Antiqua"/>
          <w:sz w:val="24"/>
          <w:szCs w:val="24"/>
          <w:vertAlign w:val="subscript"/>
        </w:rPr>
        <w:t>4</w:t>
      </w:r>
      <w:r w:rsidRPr="00063708">
        <w:rPr>
          <w:rFonts w:ascii="Book Antiqua" w:hAnsi="Book Antiqua"/>
          <w:sz w:val="24"/>
          <w:szCs w:val="24"/>
        </w:rPr>
        <w:t>x-9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 xml:space="preserve">).  </w:t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="004218F6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3mks)</w:t>
      </w:r>
    </w:p>
    <w:p w14:paraId="3DB0D193" w14:textId="4364CA6C" w:rsidR="004218F6" w:rsidRDefault="004218F6" w:rsidP="004218F6">
      <w:pPr>
        <w:pStyle w:val="NoSpacing"/>
        <w:rPr>
          <w:rFonts w:ascii="Book Antiqua" w:hAnsi="Book Antiqua"/>
          <w:sz w:val="24"/>
          <w:szCs w:val="24"/>
        </w:rPr>
      </w:pPr>
    </w:p>
    <w:p w14:paraId="0CB658CB" w14:textId="4A792921" w:rsidR="004218F6" w:rsidRDefault="004218F6" w:rsidP="004218F6">
      <w:pPr>
        <w:pStyle w:val="NoSpacing"/>
        <w:rPr>
          <w:rFonts w:ascii="Book Antiqua" w:hAnsi="Book Antiqua"/>
          <w:sz w:val="24"/>
          <w:szCs w:val="24"/>
        </w:rPr>
      </w:pPr>
    </w:p>
    <w:p w14:paraId="252BB879" w14:textId="77777777" w:rsidR="004218F6" w:rsidRPr="00063708" w:rsidRDefault="004218F6" w:rsidP="004218F6">
      <w:pPr>
        <w:pStyle w:val="NoSpacing"/>
        <w:rPr>
          <w:rFonts w:ascii="Book Antiqua" w:hAnsi="Book Antiqua"/>
          <w:sz w:val="24"/>
          <w:szCs w:val="24"/>
        </w:rPr>
      </w:pPr>
    </w:p>
    <w:p w14:paraId="49B3FECF" w14:textId="77777777" w:rsidR="00783F01" w:rsidRPr="00063708" w:rsidRDefault="00783F01" w:rsidP="00A9641B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 xml:space="preserve">Make x the subject of the formular.  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</w:p>
    <w:p w14:paraId="1943342D" w14:textId="2B66F8D0" w:rsidR="00783F01" w:rsidRPr="00063708" w:rsidRDefault="007E0D38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8A3D71" wp14:editId="708D07AA">
                <wp:simplePos x="0" y="0"/>
                <wp:positionH relativeFrom="column">
                  <wp:posOffset>762000</wp:posOffset>
                </wp:positionH>
                <wp:positionV relativeFrom="paragraph">
                  <wp:posOffset>153670</wp:posOffset>
                </wp:positionV>
                <wp:extent cx="657225" cy="0"/>
                <wp:effectExtent l="6985" t="6350" r="12065" b="1270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7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B4563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60pt;margin-top:12.1pt;width:51.7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"/>
            </w:pict>
          </mc:Fallback>
        </mc:AlternateContent>
      </w:r>
      <w:r w:rsidR="00783F01"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6D806D0" wp14:editId="4C480588">
                <wp:simplePos x="0" y="0"/>
                <wp:positionH relativeFrom="column">
                  <wp:posOffset>752475</wp:posOffset>
                </wp:positionH>
                <wp:positionV relativeFrom="paragraph">
                  <wp:posOffset>144145</wp:posOffset>
                </wp:positionV>
                <wp:extent cx="0" cy="190500"/>
                <wp:effectExtent l="6985" t="6350" r="12065" b="1270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D9178" id="Straight Arrow Connector 3" o:spid="_x0000_s1026" type="#_x0000_t32" style="position:absolute;margin-left:59.25pt;margin-top:11.35pt;width:0;height: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"/>
            </w:pict>
          </mc:Fallback>
        </mc:AlternateContent>
      </w:r>
    </w:p>
    <w:p w14:paraId="4235682E" w14:textId="00B2CC24" w:rsidR="00783F01" w:rsidRPr="00063708" w:rsidRDefault="00783F01" w:rsidP="002A3026">
      <w:pPr>
        <w:pStyle w:val="NoSpacing"/>
        <w:ind w:firstLine="720"/>
        <w:rPr>
          <w:rFonts w:ascii="Book Antiqua" w:hAnsi="Book Antiqua"/>
          <w:sz w:val="24"/>
          <w:szCs w:val="24"/>
          <w:u w:val="single"/>
        </w:rPr>
      </w:pPr>
      <w:r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63F6C3" wp14:editId="32EB1C8B">
                <wp:simplePos x="0" y="0"/>
                <wp:positionH relativeFrom="column">
                  <wp:posOffset>695960</wp:posOffset>
                </wp:positionH>
                <wp:positionV relativeFrom="paragraph">
                  <wp:posOffset>78740</wp:posOffset>
                </wp:positionV>
                <wp:extent cx="56515" cy="76200"/>
                <wp:effectExtent l="7620" t="11430" r="12065" b="762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515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08B817" id="Straight Arrow Connector 1" o:spid="_x0000_s1026" type="#_x0000_t32" style="position:absolute;margin-left:54.8pt;margin-top:6.2pt;width:4.45pt;height:6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"/>
            </w:pict>
          </mc:Fallback>
        </mc:AlternateContent>
      </w:r>
      <w:r w:rsidRPr="00063708">
        <w:rPr>
          <w:rFonts w:ascii="Book Antiqua" w:hAnsi="Book Antiqua"/>
          <w:sz w:val="24"/>
          <w:szCs w:val="24"/>
        </w:rPr>
        <w:t xml:space="preserve">P =   </w:t>
      </w:r>
      <w:r w:rsidRPr="00063708">
        <w:rPr>
          <w:rFonts w:ascii="Book Antiqua" w:hAnsi="Book Antiqua"/>
          <w:sz w:val="24"/>
          <w:szCs w:val="24"/>
          <w:u w:val="single"/>
        </w:rPr>
        <w:t>bx</w:t>
      </w:r>
      <w:r w:rsidRPr="00063708">
        <w:rPr>
          <w:rFonts w:ascii="Book Antiqua" w:hAnsi="Book Antiqua"/>
          <w:sz w:val="24"/>
          <w:szCs w:val="24"/>
          <w:u w:val="single"/>
          <w:vertAlign w:val="superscript"/>
        </w:rPr>
        <w:t>2</w:t>
      </w:r>
      <w:r w:rsidRPr="00063708">
        <w:rPr>
          <w:rFonts w:ascii="Book Antiqua" w:hAnsi="Book Antiqua"/>
          <w:sz w:val="24"/>
          <w:szCs w:val="24"/>
          <w:u w:val="single"/>
        </w:rPr>
        <w:t xml:space="preserve"> – ax </w:t>
      </w:r>
    </w:p>
    <w:p w14:paraId="15EA91A4" w14:textId="3874B614" w:rsidR="00783F01" w:rsidRDefault="00783F01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              </w:t>
      </w:r>
      <w:r w:rsidR="002A3026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 xml:space="preserve"> </w:t>
      </w:r>
      <w:r w:rsidR="00964C83">
        <w:rPr>
          <w:rFonts w:ascii="Book Antiqua" w:hAnsi="Book Antiqua"/>
          <w:sz w:val="24"/>
          <w:szCs w:val="24"/>
        </w:rPr>
        <w:t>x</w:t>
      </w:r>
    </w:p>
    <w:p w14:paraId="09D53770" w14:textId="2A50E25A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C085901" w14:textId="674B720C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4632BC5" w14:textId="7B93169B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4D723AE" w14:textId="5C80AF4A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6489644" w14:textId="09B9A9AA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2AE9502" w14:textId="6E9734AE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9CCF7F0" w14:textId="77777777" w:rsidR="00964C83" w:rsidRPr="00063708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2F7814E" w14:textId="55A427C5" w:rsidR="008F0A0C" w:rsidRPr="00063708" w:rsidRDefault="00964C83" w:rsidP="00964C83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5969EB7" wp14:editId="297E4605">
                <wp:simplePos x="0" y="0"/>
                <wp:positionH relativeFrom="column">
                  <wp:posOffset>4152900</wp:posOffset>
                </wp:positionH>
                <wp:positionV relativeFrom="paragraph">
                  <wp:posOffset>50165</wp:posOffset>
                </wp:positionV>
                <wp:extent cx="45719" cy="276225"/>
                <wp:effectExtent l="0" t="0" r="12065" b="28575"/>
                <wp:wrapNone/>
                <wp:docPr id="30" name="Right Brac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27622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3B38B71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30" o:spid="_x0000_s1026" type="#_x0000_t88" style="position:absolute;margin-left:327pt;margin-top:3.95pt;width:3.6pt;height:21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" adj="298" strokecolor="black [3200]" strokeweight=".5pt">
                <v:stroke joinstyle="miter"/>
              </v:shape>
            </w:pict>
          </mc:Fallback>
        </mc:AlternateContent>
      </w:r>
      <w:r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5FFF171" wp14:editId="1FD6B8FE">
                <wp:simplePos x="0" y="0"/>
                <wp:positionH relativeFrom="column">
                  <wp:posOffset>3676650</wp:posOffset>
                </wp:positionH>
                <wp:positionV relativeFrom="paragraph">
                  <wp:posOffset>40640</wp:posOffset>
                </wp:positionV>
                <wp:extent cx="76200" cy="266700"/>
                <wp:effectExtent l="0" t="0" r="19050" b="19050"/>
                <wp:wrapNone/>
                <wp:docPr id="29" name="Left Brac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2667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AA1A32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9" o:spid="_x0000_s1026" type="#_x0000_t87" style="position:absolute;margin-left:289.5pt;margin-top:3.2pt;width:6pt;height:2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" adj="514" strokecolor="black [3200]" strokeweight=".5pt">
                <v:stroke joinstyle="miter"/>
              </v:shape>
            </w:pict>
          </mc:Fallback>
        </mc:AlternateContent>
      </w:r>
      <w:r w:rsidR="00783F01" w:rsidRPr="00063708">
        <w:rPr>
          <w:rFonts w:ascii="Book Antiqua" w:hAnsi="Book Antiqua"/>
          <w:sz w:val="24"/>
          <w:szCs w:val="24"/>
        </w:rPr>
        <w:t xml:space="preserve">Under a transformation represented by a </w:t>
      </w:r>
      <w:proofErr w:type="gramStart"/>
      <w:r w:rsidR="00783F01" w:rsidRPr="00063708">
        <w:rPr>
          <w:rFonts w:ascii="Book Antiqua" w:hAnsi="Book Antiqua"/>
          <w:sz w:val="24"/>
          <w:szCs w:val="24"/>
        </w:rPr>
        <w:t>matrix  5</w:t>
      </w:r>
      <w:proofErr w:type="gramEnd"/>
      <w:r w:rsidR="00783F01" w:rsidRPr="00063708">
        <w:rPr>
          <w:rFonts w:ascii="Book Antiqua" w:hAnsi="Book Antiqua"/>
          <w:sz w:val="24"/>
          <w:szCs w:val="24"/>
        </w:rPr>
        <w:t>x  2x  , a triangle of area 10cm</w:t>
      </w:r>
      <w:r w:rsidR="00783F01" w:rsidRPr="00063708">
        <w:rPr>
          <w:rFonts w:ascii="Book Antiqua" w:hAnsi="Book Antiqua"/>
          <w:sz w:val="24"/>
          <w:szCs w:val="24"/>
          <w:vertAlign w:val="superscript"/>
        </w:rPr>
        <w:t>2</w:t>
      </w:r>
      <w:r w:rsidR="00783F01" w:rsidRPr="00063708">
        <w:rPr>
          <w:rFonts w:ascii="Book Antiqua" w:hAnsi="Book Antiqua"/>
          <w:sz w:val="24"/>
          <w:szCs w:val="24"/>
        </w:rPr>
        <w:t xml:space="preserve"> is </w:t>
      </w:r>
    </w:p>
    <w:p w14:paraId="57B15C93" w14:textId="537E0D99" w:rsidR="008F0A0C" w:rsidRPr="00063708" w:rsidRDefault="008F0A0C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 xml:space="preserve">      </w:t>
      </w:r>
      <w:r w:rsidR="00964C83">
        <w:rPr>
          <w:rFonts w:ascii="Book Antiqua" w:hAnsi="Book Antiqua"/>
          <w:sz w:val="24"/>
          <w:szCs w:val="24"/>
        </w:rPr>
        <w:t xml:space="preserve">                     </w:t>
      </w:r>
      <w:r w:rsidRPr="00063708">
        <w:rPr>
          <w:rFonts w:ascii="Book Antiqua" w:hAnsi="Book Antiqua"/>
          <w:sz w:val="24"/>
          <w:szCs w:val="24"/>
        </w:rPr>
        <w:t>-3    x</w:t>
      </w:r>
    </w:p>
    <w:p w14:paraId="6735625D" w14:textId="16AD9E1F" w:rsidR="00783F01" w:rsidRPr="00063708" w:rsidRDefault="00783F01" w:rsidP="00964C83">
      <w:pPr>
        <w:pStyle w:val="NoSpacing"/>
        <w:ind w:firstLine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mapped onto </w:t>
      </w:r>
      <w:proofErr w:type="spellStart"/>
      <w:r w:rsidRPr="00063708">
        <w:rPr>
          <w:rFonts w:ascii="Book Antiqua" w:hAnsi="Book Antiqua"/>
          <w:sz w:val="24"/>
          <w:szCs w:val="24"/>
        </w:rPr>
        <w:t>atriangle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of area 110cm</w:t>
      </w:r>
      <w:r w:rsidRPr="00063708">
        <w:rPr>
          <w:rFonts w:ascii="Book Antiqua" w:hAnsi="Book Antiqua"/>
          <w:sz w:val="24"/>
          <w:szCs w:val="24"/>
          <w:vertAlign w:val="superscript"/>
        </w:rPr>
        <w:t>2</w:t>
      </w:r>
      <w:r w:rsidRPr="00063708">
        <w:rPr>
          <w:rFonts w:ascii="Book Antiqua" w:hAnsi="Book Antiqua"/>
          <w:sz w:val="24"/>
          <w:szCs w:val="24"/>
        </w:rPr>
        <w:t xml:space="preserve">.  Find x.  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</w:p>
    <w:p w14:paraId="2FB7A09E" w14:textId="6C50E94F" w:rsidR="001E78B3" w:rsidRDefault="001E78B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7135E14" w14:textId="3D0D1223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97D9FB5" w14:textId="2364B82D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9FA4C85" w14:textId="425670AB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92D2E9C" w14:textId="2561CC06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3DCC23F" w14:textId="3714A9FA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EC9B36A" w14:textId="0AF4A9F3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7288AD8" w14:textId="196369D2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5DF5F9A" w14:textId="77777777" w:rsidR="00964C83" w:rsidRPr="00063708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550F11A" w14:textId="77777777" w:rsidR="006B114E" w:rsidRPr="00063708" w:rsidRDefault="006B114E" w:rsidP="00964C83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Evaluate without using Mathematical tables or a calculator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</w:p>
    <w:p w14:paraId="0D3E23C0" w14:textId="389B4EF8" w:rsidR="006B114E" w:rsidRDefault="006B114E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position w:val="-24"/>
          <w:sz w:val="24"/>
          <w:szCs w:val="24"/>
        </w:rPr>
        <w:object w:dxaOrig="2600" w:dyaOrig="620" w14:anchorId="4F5B86D8">
          <v:shape id="_x0000_i1027" type="#_x0000_t75" style="width:130.5pt;height:30.75pt" o:ole="">
            <v:imagedata r:id="rId11" o:title=""/>
          </v:shape>
          <o:OLEObject Type="Embed" ProgID="Equation.3" ShapeID="_x0000_i1027" DrawAspect="Content" ObjectID="_1719044001" r:id="rId12"/>
        </w:object>
      </w:r>
    </w:p>
    <w:p w14:paraId="39315729" w14:textId="34E99C48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11D4E93" w14:textId="5C5C1DC4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4EEC32B" w14:textId="66C21B31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F9A0716" w14:textId="130E9A22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23BB43D" w14:textId="377E503E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3D92A53" w14:textId="3D3976CA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08EE58B" w14:textId="6508EE3E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2A8BE2E" w14:textId="3E94B5A4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A0920A1" w14:textId="77777777" w:rsidR="00964C83" w:rsidRPr="00063708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3EE4429" w14:textId="77777777" w:rsidR="006B114E" w:rsidRPr="00063708" w:rsidRDefault="006B114E" w:rsidP="00964C83">
      <w:pPr>
        <w:pStyle w:val="NoSpacing"/>
        <w:numPr>
          <w:ilvl w:val="0"/>
          <w:numId w:val="13"/>
        </w:numPr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A body starts from rest and after t seconds its velocity in ms</w:t>
      </w:r>
      <w:r w:rsidRPr="00063708">
        <w:rPr>
          <w:rFonts w:ascii="Book Antiqua" w:eastAsia="Calibri" w:hAnsi="Book Antiqua"/>
          <w:sz w:val="24"/>
          <w:szCs w:val="24"/>
          <w:vertAlign w:val="superscript"/>
        </w:rPr>
        <w:t>-1</w:t>
      </w:r>
      <w:r w:rsidRPr="00063708">
        <w:rPr>
          <w:rFonts w:ascii="Book Antiqua" w:eastAsia="Calibri" w:hAnsi="Book Antiqua"/>
          <w:sz w:val="24"/>
          <w:szCs w:val="24"/>
        </w:rPr>
        <w:t xml:space="preserve"> was recorded as shown below;</w:t>
      </w:r>
    </w:p>
    <w:tbl>
      <w:tblPr>
        <w:tblStyle w:val="TableGrid"/>
        <w:tblW w:w="0" w:type="auto"/>
        <w:tblInd w:w="715" w:type="dxa"/>
        <w:tblLook w:val="04A0" w:firstRow="1" w:lastRow="0" w:firstColumn="1" w:lastColumn="0" w:noHBand="0" w:noVBand="1"/>
      </w:tblPr>
      <w:tblGrid>
        <w:gridCol w:w="1350"/>
        <w:gridCol w:w="900"/>
        <w:gridCol w:w="896"/>
        <w:gridCol w:w="1287"/>
        <w:gridCol w:w="1287"/>
        <w:gridCol w:w="1287"/>
        <w:gridCol w:w="1287"/>
        <w:gridCol w:w="1287"/>
      </w:tblGrid>
      <w:tr w:rsidR="006B114E" w:rsidRPr="00063708" w14:paraId="106EC775" w14:textId="77777777" w:rsidTr="00964C83">
        <w:tc>
          <w:tcPr>
            <w:tcW w:w="1350" w:type="dxa"/>
          </w:tcPr>
          <w:p w14:paraId="06B99058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T in (sec)</w:t>
            </w:r>
          </w:p>
        </w:tc>
        <w:tc>
          <w:tcPr>
            <w:tcW w:w="900" w:type="dxa"/>
          </w:tcPr>
          <w:p w14:paraId="17E34355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</w:t>
            </w:r>
          </w:p>
        </w:tc>
        <w:tc>
          <w:tcPr>
            <w:tcW w:w="896" w:type="dxa"/>
          </w:tcPr>
          <w:p w14:paraId="049AD2AC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</w:t>
            </w:r>
          </w:p>
        </w:tc>
        <w:tc>
          <w:tcPr>
            <w:tcW w:w="1287" w:type="dxa"/>
          </w:tcPr>
          <w:p w14:paraId="4290CC34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2</w:t>
            </w:r>
          </w:p>
        </w:tc>
        <w:tc>
          <w:tcPr>
            <w:tcW w:w="1287" w:type="dxa"/>
          </w:tcPr>
          <w:p w14:paraId="47F6B7D0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3</w:t>
            </w:r>
          </w:p>
        </w:tc>
        <w:tc>
          <w:tcPr>
            <w:tcW w:w="1287" w:type="dxa"/>
          </w:tcPr>
          <w:p w14:paraId="5EF686FE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4</w:t>
            </w:r>
          </w:p>
        </w:tc>
        <w:tc>
          <w:tcPr>
            <w:tcW w:w="1287" w:type="dxa"/>
          </w:tcPr>
          <w:p w14:paraId="32A5B5B6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5</w:t>
            </w:r>
          </w:p>
        </w:tc>
        <w:tc>
          <w:tcPr>
            <w:tcW w:w="1287" w:type="dxa"/>
          </w:tcPr>
          <w:p w14:paraId="1A38CF20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6</w:t>
            </w:r>
          </w:p>
        </w:tc>
      </w:tr>
      <w:tr w:rsidR="006B114E" w:rsidRPr="00063708" w14:paraId="5E3E3EBB" w14:textId="77777777" w:rsidTr="00964C83">
        <w:tc>
          <w:tcPr>
            <w:tcW w:w="1350" w:type="dxa"/>
          </w:tcPr>
          <w:p w14:paraId="04E69C43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Velocity</w:t>
            </w:r>
          </w:p>
        </w:tc>
        <w:tc>
          <w:tcPr>
            <w:tcW w:w="900" w:type="dxa"/>
          </w:tcPr>
          <w:p w14:paraId="1E057821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</w:t>
            </w:r>
          </w:p>
        </w:tc>
        <w:tc>
          <w:tcPr>
            <w:tcW w:w="896" w:type="dxa"/>
          </w:tcPr>
          <w:p w14:paraId="52DE4FE5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29</w:t>
            </w:r>
          </w:p>
        </w:tc>
        <w:tc>
          <w:tcPr>
            <w:tcW w:w="1287" w:type="dxa"/>
          </w:tcPr>
          <w:p w14:paraId="35ABF017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5.4</w:t>
            </w:r>
          </w:p>
        </w:tc>
        <w:tc>
          <w:tcPr>
            <w:tcW w:w="1287" w:type="dxa"/>
          </w:tcPr>
          <w:p w14:paraId="20266B6A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7.7</w:t>
            </w:r>
          </w:p>
        </w:tc>
        <w:tc>
          <w:tcPr>
            <w:tcW w:w="1287" w:type="dxa"/>
          </w:tcPr>
          <w:p w14:paraId="7CF378CD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9.7</w:t>
            </w:r>
          </w:p>
        </w:tc>
        <w:tc>
          <w:tcPr>
            <w:tcW w:w="1287" w:type="dxa"/>
          </w:tcPr>
          <w:p w14:paraId="236E52A0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1.4</w:t>
            </w:r>
          </w:p>
        </w:tc>
        <w:tc>
          <w:tcPr>
            <w:tcW w:w="1287" w:type="dxa"/>
          </w:tcPr>
          <w:p w14:paraId="5A648B3B" w14:textId="77777777" w:rsidR="006B114E" w:rsidRPr="00063708" w:rsidRDefault="006B114E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2.7</w:t>
            </w:r>
          </w:p>
        </w:tc>
      </w:tr>
    </w:tbl>
    <w:p w14:paraId="14F98625" w14:textId="2277AE30" w:rsidR="006B114E" w:rsidRPr="00063708" w:rsidRDefault="006B114E" w:rsidP="00964C83">
      <w:pPr>
        <w:pStyle w:val="NoSpacing"/>
        <w:ind w:firstLine="72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Use the trapezoidal rule to estimate the distance covered by the body between 1 and 6 seconds 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 xml:space="preserve">                                                             </w:t>
      </w:r>
      <w:proofErr w:type="gramStart"/>
      <w:r w:rsidRPr="00063708">
        <w:rPr>
          <w:rFonts w:ascii="Book Antiqua" w:eastAsia="Calibri" w:hAnsi="Book Antiqua"/>
          <w:sz w:val="24"/>
          <w:szCs w:val="24"/>
        </w:rPr>
        <w:t xml:space="preserve">   (</w:t>
      </w:r>
      <w:proofErr w:type="gramEnd"/>
      <w:r w:rsidR="004E42A3">
        <w:rPr>
          <w:rFonts w:ascii="Book Antiqua" w:eastAsia="Calibri" w:hAnsi="Book Antiqua"/>
          <w:sz w:val="24"/>
          <w:szCs w:val="24"/>
        </w:rPr>
        <w:t>3</w:t>
      </w:r>
      <w:r w:rsidRPr="00063708">
        <w:rPr>
          <w:rFonts w:ascii="Book Antiqua" w:eastAsia="Calibri" w:hAnsi="Book Antiqua"/>
          <w:sz w:val="24"/>
          <w:szCs w:val="24"/>
        </w:rPr>
        <w:t>mks)</w:t>
      </w:r>
    </w:p>
    <w:p w14:paraId="1E788714" w14:textId="5157B004" w:rsidR="00BA1A16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C086BC3" w14:textId="5A1AD74E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2C29F68" w14:textId="0F6A2AFB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6FF9C9F" w14:textId="47287DDE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7717C18" w14:textId="57B2ABBD" w:rsidR="00964C83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C7357C9" w14:textId="77777777" w:rsidR="00964C83" w:rsidRPr="00063708" w:rsidRDefault="00964C83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91C8B16" w14:textId="5728F2EC" w:rsidR="00BA1A16" w:rsidRPr="00964C83" w:rsidRDefault="00964C83" w:rsidP="00063708">
      <w:pPr>
        <w:pStyle w:val="NoSpacing"/>
        <w:rPr>
          <w:rFonts w:ascii="Book Antiqua" w:hAnsi="Book Antiqua"/>
          <w:b/>
          <w:bCs/>
          <w:sz w:val="24"/>
          <w:szCs w:val="24"/>
          <w:u w:val="single"/>
        </w:rPr>
      </w:pPr>
      <w:r>
        <w:rPr>
          <w:rFonts w:ascii="Book Antiqua" w:hAnsi="Book Antiqua"/>
          <w:sz w:val="24"/>
          <w:szCs w:val="24"/>
        </w:rPr>
        <w:lastRenderedPageBreak/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 w:rsidRPr="00964C83">
        <w:rPr>
          <w:rFonts w:ascii="Book Antiqua" w:hAnsi="Book Antiqua"/>
          <w:b/>
          <w:bCs/>
          <w:sz w:val="24"/>
          <w:szCs w:val="24"/>
          <w:u w:val="single"/>
        </w:rPr>
        <w:t>SECTION II</w:t>
      </w:r>
    </w:p>
    <w:p w14:paraId="5F32DB13" w14:textId="2DE75B0B" w:rsidR="00BA1A16" w:rsidRPr="00063708" w:rsidRDefault="00BA1A16" w:rsidP="00964C83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 (a)  Complete the table below to 2 decimal places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 xml:space="preserve">       (2mks)</w:t>
      </w:r>
    </w:p>
    <w:tbl>
      <w:tblPr>
        <w:tblW w:w="1071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7"/>
        <w:gridCol w:w="646"/>
        <w:gridCol w:w="593"/>
        <w:gridCol w:w="759"/>
        <w:gridCol w:w="676"/>
        <w:gridCol w:w="705"/>
        <w:gridCol w:w="673"/>
        <w:gridCol w:w="656"/>
        <w:gridCol w:w="656"/>
        <w:gridCol w:w="774"/>
        <w:gridCol w:w="656"/>
        <w:gridCol w:w="705"/>
        <w:gridCol w:w="824"/>
        <w:gridCol w:w="810"/>
      </w:tblGrid>
      <w:tr w:rsidR="00BA1A16" w:rsidRPr="00063708" w14:paraId="1450B584" w14:textId="77777777" w:rsidTr="00F40F1E">
        <w:tc>
          <w:tcPr>
            <w:tcW w:w="1577" w:type="dxa"/>
          </w:tcPr>
          <w:p w14:paraId="3D0B5EBD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ab/>
              <w:t>X</w:t>
            </w:r>
          </w:p>
        </w:tc>
        <w:tc>
          <w:tcPr>
            <w:tcW w:w="646" w:type="dxa"/>
          </w:tcPr>
          <w:p w14:paraId="783E55A5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93" w:type="dxa"/>
          </w:tcPr>
          <w:p w14:paraId="0A6884BE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3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759" w:type="dxa"/>
          </w:tcPr>
          <w:p w14:paraId="66B932C8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6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676" w:type="dxa"/>
          </w:tcPr>
          <w:p w14:paraId="69DE009D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9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705" w:type="dxa"/>
          </w:tcPr>
          <w:p w14:paraId="04CA7EB3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2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673" w:type="dxa"/>
          </w:tcPr>
          <w:p w14:paraId="676B4F93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5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656" w:type="dxa"/>
          </w:tcPr>
          <w:p w14:paraId="1AD89D3C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18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656" w:type="dxa"/>
          </w:tcPr>
          <w:p w14:paraId="0314D0AE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21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774" w:type="dxa"/>
          </w:tcPr>
          <w:p w14:paraId="50965A6F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24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656" w:type="dxa"/>
          </w:tcPr>
          <w:p w14:paraId="33182926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27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705" w:type="dxa"/>
          </w:tcPr>
          <w:p w14:paraId="40EF5299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30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824" w:type="dxa"/>
          </w:tcPr>
          <w:p w14:paraId="38408F79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33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810" w:type="dxa"/>
          </w:tcPr>
          <w:p w14:paraId="1FCCF145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36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</w:p>
        </w:tc>
      </w:tr>
      <w:tr w:rsidR="00BA1A16" w:rsidRPr="00063708" w14:paraId="103C5E64" w14:textId="77777777" w:rsidTr="00F40F1E">
        <w:tc>
          <w:tcPr>
            <w:tcW w:w="1577" w:type="dxa"/>
          </w:tcPr>
          <w:p w14:paraId="77504D6F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 Cos x</w:t>
            </w:r>
          </w:p>
        </w:tc>
        <w:tc>
          <w:tcPr>
            <w:tcW w:w="646" w:type="dxa"/>
          </w:tcPr>
          <w:p w14:paraId="5EB79C46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1</w:t>
            </w:r>
          </w:p>
        </w:tc>
        <w:tc>
          <w:tcPr>
            <w:tcW w:w="593" w:type="dxa"/>
          </w:tcPr>
          <w:p w14:paraId="44F31A7F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59" w:type="dxa"/>
          </w:tcPr>
          <w:p w14:paraId="3D4C57A6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0.5</w:t>
            </w:r>
          </w:p>
        </w:tc>
        <w:tc>
          <w:tcPr>
            <w:tcW w:w="676" w:type="dxa"/>
          </w:tcPr>
          <w:p w14:paraId="34CB4928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05" w:type="dxa"/>
          </w:tcPr>
          <w:p w14:paraId="75C252CD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5</w:t>
            </w:r>
          </w:p>
        </w:tc>
        <w:tc>
          <w:tcPr>
            <w:tcW w:w="673" w:type="dxa"/>
          </w:tcPr>
          <w:p w14:paraId="3AEF896B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87</w:t>
            </w:r>
          </w:p>
        </w:tc>
        <w:tc>
          <w:tcPr>
            <w:tcW w:w="656" w:type="dxa"/>
          </w:tcPr>
          <w:p w14:paraId="1277ACF5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656" w:type="dxa"/>
          </w:tcPr>
          <w:p w14:paraId="1432F9BD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87</w:t>
            </w:r>
          </w:p>
        </w:tc>
        <w:tc>
          <w:tcPr>
            <w:tcW w:w="774" w:type="dxa"/>
          </w:tcPr>
          <w:p w14:paraId="02A38D1F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656" w:type="dxa"/>
          </w:tcPr>
          <w:p w14:paraId="5769A059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05" w:type="dxa"/>
          </w:tcPr>
          <w:p w14:paraId="0A39581F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-0.5</w:t>
            </w:r>
          </w:p>
        </w:tc>
        <w:tc>
          <w:tcPr>
            <w:tcW w:w="824" w:type="dxa"/>
          </w:tcPr>
          <w:p w14:paraId="54F642F3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87</w:t>
            </w:r>
          </w:p>
        </w:tc>
        <w:tc>
          <w:tcPr>
            <w:tcW w:w="810" w:type="dxa"/>
          </w:tcPr>
          <w:p w14:paraId="06734C22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BA1A16" w:rsidRPr="00063708" w14:paraId="20C0A6FE" w14:textId="77777777" w:rsidTr="00F40F1E">
        <w:tc>
          <w:tcPr>
            <w:tcW w:w="1577" w:type="dxa"/>
          </w:tcPr>
          <w:p w14:paraId="76FDD1FB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 xml:space="preserve">Sin </w:t>
            </w:r>
            <w:proofErr w:type="gramStart"/>
            <w:r w:rsidRPr="00063708">
              <w:rPr>
                <w:rFonts w:ascii="Book Antiqua" w:hAnsi="Book Antiqua"/>
                <w:sz w:val="24"/>
                <w:szCs w:val="24"/>
              </w:rPr>
              <w:t>( x</w:t>
            </w:r>
            <w:proofErr w:type="gramEnd"/>
            <w:r w:rsidRPr="00063708">
              <w:rPr>
                <w:rFonts w:ascii="Book Antiqua" w:hAnsi="Book Antiqua"/>
                <w:sz w:val="24"/>
                <w:szCs w:val="24"/>
              </w:rPr>
              <w:t xml:space="preserve"> – 30</w:t>
            </w:r>
            <w:r w:rsidRPr="00063708">
              <w:rPr>
                <w:rFonts w:ascii="Book Antiqua" w:hAnsi="Book Antiqua"/>
                <w:sz w:val="24"/>
                <w:szCs w:val="24"/>
                <w:vertAlign w:val="superscript"/>
              </w:rPr>
              <w:t>0</w:t>
            </w:r>
            <w:r w:rsidRPr="00063708">
              <w:rPr>
                <w:rFonts w:ascii="Book Antiqua" w:hAnsi="Book Antiqua"/>
                <w:sz w:val="24"/>
                <w:szCs w:val="24"/>
              </w:rPr>
              <w:t>)</w:t>
            </w:r>
          </w:p>
        </w:tc>
        <w:tc>
          <w:tcPr>
            <w:tcW w:w="646" w:type="dxa"/>
          </w:tcPr>
          <w:p w14:paraId="026D781C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93" w:type="dxa"/>
          </w:tcPr>
          <w:p w14:paraId="3CA56945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0</w:t>
            </w:r>
          </w:p>
        </w:tc>
        <w:tc>
          <w:tcPr>
            <w:tcW w:w="759" w:type="dxa"/>
          </w:tcPr>
          <w:p w14:paraId="30C43E28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5</w:t>
            </w:r>
          </w:p>
        </w:tc>
        <w:tc>
          <w:tcPr>
            <w:tcW w:w="676" w:type="dxa"/>
          </w:tcPr>
          <w:p w14:paraId="739156F3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05" w:type="dxa"/>
          </w:tcPr>
          <w:p w14:paraId="29C1A0FD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673" w:type="dxa"/>
          </w:tcPr>
          <w:p w14:paraId="0449D55E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87</w:t>
            </w:r>
          </w:p>
        </w:tc>
        <w:tc>
          <w:tcPr>
            <w:tcW w:w="656" w:type="dxa"/>
          </w:tcPr>
          <w:p w14:paraId="1F8B2741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0.5</w:t>
            </w:r>
          </w:p>
        </w:tc>
        <w:tc>
          <w:tcPr>
            <w:tcW w:w="656" w:type="dxa"/>
          </w:tcPr>
          <w:p w14:paraId="386DB39E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74" w:type="dxa"/>
          </w:tcPr>
          <w:p w14:paraId="6390876B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0.5</w:t>
            </w:r>
          </w:p>
        </w:tc>
        <w:tc>
          <w:tcPr>
            <w:tcW w:w="656" w:type="dxa"/>
          </w:tcPr>
          <w:p w14:paraId="3AA7F79A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705" w:type="dxa"/>
          </w:tcPr>
          <w:p w14:paraId="58D29FB8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24" w:type="dxa"/>
          </w:tcPr>
          <w:p w14:paraId="23462858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0.87</w:t>
            </w:r>
          </w:p>
        </w:tc>
        <w:tc>
          <w:tcPr>
            <w:tcW w:w="810" w:type="dxa"/>
          </w:tcPr>
          <w:p w14:paraId="55866AEB" w14:textId="77777777" w:rsidR="00BA1A16" w:rsidRPr="00063708" w:rsidRDefault="00BA1A16" w:rsidP="00063708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063708">
              <w:rPr>
                <w:rFonts w:ascii="Book Antiqua" w:hAnsi="Book Antiqua"/>
                <w:sz w:val="24"/>
                <w:szCs w:val="24"/>
              </w:rPr>
              <w:t>– 0.5</w:t>
            </w:r>
          </w:p>
        </w:tc>
      </w:tr>
    </w:tbl>
    <w:p w14:paraId="19D32E26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59E3368" w14:textId="1F9C82B3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(b)  Draw the graphs of y = sin (x – 3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) and y = – Cos x on the same axes, for 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 xml:space="preserve"> </w:t>
      </w:r>
      <w:r w:rsidRPr="00063708">
        <w:rPr>
          <w:rFonts w:ascii="Book Antiqua" w:hAnsi="Book Antiqua"/>
          <w:sz w:val="24"/>
          <w:szCs w:val="24"/>
          <w:u w:val="single"/>
        </w:rPr>
        <w:t>&lt;</w:t>
      </w:r>
      <w:r w:rsidRPr="00063708">
        <w:rPr>
          <w:rFonts w:ascii="Book Antiqua" w:hAnsi="Book Antiqua"/>
          <w:sz w:val="24"/>
          <w:szCs w:val="24"/>
        </w:rPr>
        <w:t xml:space="preserve"> x </w:t>
      </w:r>
      <w:r w:rsidRPr="00063708">
        <w:rPr>
          <w:rFonts w:ascii="Book Antiqua" w:hAnsi="Book Antiqua"/>
          <w:sz w:val="24"/>
          <w:szCs w:val="24"/>
          <w:u w:val="single"/>
        </w:rPr>
        <w:t>&lt;</w:t>
      </w:r>
      <w:r w:rsidRPr="00063708">
        <w:rPr>
          <w:rFonts w:ascii="Book Antiqua" w:hAnsi="Book Antiqua"/>
          <w:sz w:val="24"/>
          <w:szCs w:val="24"/>
        </w:rPr>
        <w:t xml:space="preserve"> 36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.    (5mks)</w:t>
      </w:r>
    </w:p>
    <w:p w14:paraId="31270130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                                                                                                                                                </w:t>
      </w:r>
    </w:p>
    <w:p w14:paraId="40655133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31F233BE" wp14:editId="33B7D8BD">
            <wp:extent cx="6553200" cy="50673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9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E8E54D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6B1714C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>c)   Use your graph to solve the equation sin (x - 3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) + Cos x = 0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 xml:space="preserve">            (3mks)</w:t>
      </w:r>
    </w:p>
    <w:p w14:paraId="20543E89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br w:type="page"/>
      </w:r>
    </w:p>
    <w:p w14:paraId="5AEFE403" w14:textId="36903A3D" w:rsidR="00BA1A16" w:rsidRPr="00063708" w:rsidRDefault="00BA1A16" w:rsidP="00750E0E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>Figure below is a pyramid on a rectangular base.  PQ=16cm, QR = 12cm and VP = 13cm.</w:t>
      </w:r>
    </w:p>
    <w:p w14:paraId="400B238D" w14:textId="7B537857" w:rsidR="00BA1A16" w:rsidRPr="00063708" w:rsidRDefault="00750E0E" w:rsidP="00750E0E">
      <w:pPr>
        <w:pStyle w:val="NoSpacing"/>
        <w:ind w:left="1440" w:firstLine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6A771E0" wp14:editId="2D4B3944">
                <wp:simplePos x="0" y="0"/>
                <wp:positionH relativeFrom="column">
                  <wp:posOffset>4114800</wp:posOffset>
                </wp:positionH>
                <wp:positionV relativeFrom="paragraph">
                  <wp:posOffset>1431925</wp:posOffset>
                </wp:positionV>
                <wp:extent cx="533400" cy="238125"/>
                <wp:effectExtent l="0" t="0" r="0" b="9525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8FB746" w14:textId="77777777" w:rsidR="00BA1A16" w:rsidRDefault="00BA1A16" w:rsidP="00BA1A16">
                            <w:r>
                              <w:t>12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A771E0"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7" type="#_x0000_t202" style="position:absolute;left:0;text-align:left;margin-left:324pt;margin-top:112.75pt;width:42pt;height:18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" stroked="f">
                <v:textbox>
                  <w:txbxContent>
                    <w:p w14:paraId="388FB746" w14:textId="77777777" w:rsidR="00BA1A16" w:rsidRDefault="00BA1A16" w:rsidP="00BA1A16">
                      <w:r>
                        <w:t>12cm</w:t>
                      </w:r>
                    </w:p>
                  </w:txbxContent>
                </v:textbox>
              </v:shape>
            </w:pict>
          </mc:Fallback>
        </mc:AlternateContent>
      </w:r>
      <w:r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1" behindDoc="0" locked="0" layoutInCell="1" allowOverlap="1" wp14:anchorId="35C70702" wp14:editId="6ECBD0F7">
                <wp:simplePos x="0" y="0"/>
                <wp:positionH relativeFrom="column">
                  <wp:posOffset>2305050</wp:posOffset>
                </wp:positionH>
                <wp:positionV relativeFrom="paragraph">
                  <wp:posOffset>1689735</wp:posOffset>
                </wp:positionV>
                <wp:extent cx="685800" cy="342900"/>
                <wp:effectExtent l="0" t="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73897F" w14:textId="77777777" w:rsidR="00BA1A16" w:rsidRDefault="00BA1A16" w:rsidP="00BA1A16">
                            <w:r>
                              <w:t>16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70702" id="Text Box 20" o:spid="_x0000_s1028" type="#_x0000_t202" style="position:absolute;left:0;text-align:left;margin-left:181.5pt;margin-top:133.05pt;width:54pt;height:27pt;z-index:25167411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" stroked="f">
                <v:textbox>
                  <w:txbxContent>
                    <w:p w14:paraId="7373897F" w14:textId="77777777" w:rsidR="00BA1A16" w:rsidRDefault="00BA1A16" w:rsidP="00BA1A16">
                      <w:r>
                        <w:t>16cm</w:t>
                      </w:r>
                    </w:p>
                  </w:txbxContent>
                </v:textbox>
              </v:shape>
            </w:pict>
          </mc:Fallback>
        </mc:AlternateContent>
      </w:r>
      <w:r w:rsidR="00BA1A16" w:rsidRPr="00063708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02A6E6" wp14:editId="0A536292">
                <wp:simplePos x="0" y="0"/>
                <wp:positionH relativeFrom="column">
                  <wp:posOffset>1638300</wp:posOffset>
                </wp:positionH>
                <wp:positionV relativeFrom="paragraph">
                  <wp:posOffset>622935</wp:posOffset>
                </wp:positionV>
                <wp:extent cx="533400" cy="285750"/>
                <wp:effectExtent l="0" t="0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BE7783" w14:textId="77777777" w:rsidR="00BA1A16" w:rsidRDefault="00BA1A16" w:rsidP="00BA1A16">
                            <w:r>
                              <w:t>13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2A6E6" id="Text Box 24" o:spid="_x0000_s1029" type="#_x0000_t202" style="position:absolute;left:0;text-align:left;margin-left:129pt;margin-top:49.05pt;width:42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" filled="f" stroked="f">
                <v:textbox>
                  <w:txbxContent>
                    <w:p w14:paraId="4DBE7783" w14:textId="77777777" w:rsidR="00BA1A16" w:rsidRDefault="00BA1A16" w:rsidP="00BA1A16">
                      <w:r>
                        <w:t>13cm</w:t>
                      </w:r>
                    </w:p>
                  </w:txbxContent>
                </v:textbox>
              </v:shape>
            </w:pict>
          </mc:Fallback>
        </mc:AlternateContent>
      </w:r>
      <w:r w:rsidR="00BA1A16" w:rsidRPr="00063708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41D51DB0" wp14:editId="27E0C972">
            <wp:extent cx="3333750" cy="1809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5FB79C" w14:textId="4CD07741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>Find</w:t>
      </w:r>
    </w:p>
    <w:p w14:paraId="211397EB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(a)  The length of </w:t>
      </w:r>
      <w:r w:rsidRPr="00063708">
        <w:rPr>
          <w:rFonts w:ascii="Book Antiqua" w:hAnsi="Book Antiqua"/>
          <w:b/>
          <w:sz w:val="24"/>
          <w:szCs w:val="24"/>
        </w:rPr>
        <w:t>QS</w:t>
      </w:r>
      <w:r w:rsidRPr="00063708">
        <w:rPr>
          <w:rFonts w:ascii="Book Antiqua" w:hAnsi="Book Antiqua"/>
          <w:sz w:val="24"/>
          <w:szCs w:val="24"/>
        </w:rPr>
        <w:t>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 xml:space="preserve">            (2mks)</w:t>
      </w:r>
    </w:p>
    <w:p w14:paraId="07B7C759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06764EB" w14:textId="58E1EFC6" w:rsidR="00BA1A16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EB860EF" w14:textId="326BA125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611C6B4" w14:textId="77777777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FCE314D" w14:textId="77777777" w:rsidR="00750E0E" w:rsidRPr="00063708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9975F12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F26E4E6" w14:textId="4D7C1B5B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>(b)  The height of the pyramid to 1 decimal place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2mks)</w:t>
      </w:r>
    </w:p>
    <w:p w14:paraId="6227F73C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244B507" w14:textId="5300E56B" w:rsidR="00BA1A16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46E27A4" w14:textId="70F39C63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CC36BB0" w14:textId="77777777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65ACFC0" w14:textId="77777777" w:rsidR="00750E0E" w:rsidRPr="00063708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0E1AD88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CCAE1AB" w14:textId="2D3249F3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(c)  The angle between </w:t>
      </w:r>
      <w:r w:rsidRPr="00063708">
        <w:rPr>
          <w:rFonts w:ascii="Book Antiqua" w:hAnsi="Book Antiqua"/>
          <w:b/>
          <w:sz w:val="24"/>
          <w:szCs w:val="24"/>
        </w:rPr>
        <w:t>VQ</w:t>
      </w:r>
      <w:r w:rsidRPr="00063708">
        <w:rPr>
          <w:rFonts w:ascii="Book Antiqua" w:hAnsi="Book Antiqua"/>
          <w:sz w:val="24"/>
          <w:szCs w:val="24"/>
        </w:rPr>
        <w:t xml:space="preserve"> and the base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750E0E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2mks)</w:t>
      </w:r>
    </w:p>
    <w:p w14:paraId="4E403DDA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191C125" w14:textId="34E0BF42" w:rsidR="00BA1A16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D161DE5" w14:textId="0007242B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D03484F" w14:textId="71F9CB80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700DBF2" w14:textId="77777777" w:rsidR="00750E0E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6A37C3C" w14:textId="77777777" w:rsidR="00750E0E" w:rsidRPr="00063708" w:rsidRDefault="00750E0E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FAB5FF7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C8D5110" w14:textId="77777777" w:rsidR="00BA1A16" w:rsidRPr="00063708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(d)  The angle between plane </w:t>
      </w:r>
      <w:r w:rsidRPr="00063708">
        <w:rPr>
          <w:rFonts w:ascii="Book Antiqua" w:hAnsi="Book Antiqua"/>
          <w:b/>
          <w:sz w:val="24"/>
          <w:szCs w:val="24"/>
        </w:rPr>
        <w:t xml:space="preserve">VQR </w:t>
      </w:r>
      <w:r w:rsidRPr="00063708">
        <w:rPr>
          <w:rFonts w:ascii="Book Antiqua" w:hAnsi="Book Antiqua"/>
          <w:sz w:val="24"/>
          <w:szCs w:val="24"/>
        </w:rPr>
        <w:t>and the base.</w:t>
      </w:r>
      <w:r w:rsidRPr="00063708">
        <w:rPr>
          <w:rFonts w:ascii="Book Antiqua" w:hAnsi="Book Antiqua"/>
          <w:b/>
          <w:sz w:val="24"/>
          <w:szCs w:val="24"/>
        </w:rPr>
        <w:tab/>
      </w:r>
      <w:r w:rsidRPr="00063708">
        <w:rPr>
          <w:rFonts w:ascii="Book Antiqua" w:hAnsi="Book Antiqua"/>
          <w:b/>
          <w:sz w:val="24"/>
          <w:szCs w:val="24"/>
        </w:rPr>
        <w:tab/>
      </w:r>
      <w:r w:rsidRPr="00063708">
        <w:rPr>
          <w:rFonts w:ascii="Book Antiqua" w:hAnsi="Book Antiqua"/>
          <w:b/>
          <w:sz w:val="24"/>
          <w:szCs w:val="24"/>
        </w:rPr>
        <w:tab/>
      </w:r>
      <w:r w:rsidRPr="00063708">
        <w:rPr>
          <w:rFonts w:ascii="Book Antiqua" w:hAnsi="Book Antiqua"/>
          <w:b/>
          <w:sz w:val="24"/>
          <w:szCs w:val="24"/>
        </w:rPr>
        <w:tab/>
      </w:r>
      <w:r w:rsidRPr="00063708">
        <w:rPr>
          <w:rFonts w:ascii="Book Antiqua" w:hAnsi="Book Antiqua"/>
          <w:b/>
          <w:sz w:val="24"/>
          <w:szCs w:val="24"/>
        </w:rPr>
        <w:tab/>
        <w:t>(</w:t>
      </w:r>
      <w:r w:rsidRPr="00063708">
        <w:rPr>
          <w:rFonts w:ascii="Book Antiqua" w:hAnsi="Book Antiqua"/>
          <w:bCs/>
          <w:sz w:val="24"/>
          <w:szCs w:val="24"/>
        </w:rPr>
        <w:t>2mks)</w:t>
      </w:r>
    </w:p>
    <w:p w14:paraId="246B8D7C" w14:textId="77777777" w:rsidR="00BA1A16" w:rsidRPr="00063708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4D1F8A24" w14:textId="77777777" w:rsidR="00BA1A16" w:rsidRPr="00063708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4E03547B" w14:textId="77777777" w:rsidR="00BA1A16" w:rsidRPr="00063708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70CCBE82" w14:textId="1702A2DE" w:rsidR="00BA1A16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5B2ECADB" w14:textId="2D2913D8" w:rsidR="00750E0E" w:rsidRDefault="00750E0E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1BEB089B" w14:textId="77777777" w:rsidR="00750E0E" w:rsidRPr="00063708" w:rsidRDefault="00750E0E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79B57A88" w14:textId="77777777" w:rsidR="00BA1A16" w:rsidRPr="00063708" w:rsidRDefault="00BA1A16" w:rsidP="00063708">
      <w:pPr>
        <w:pStyle w:val="NoSpacing"/>
        <w:rPr>
          <w:rFonts w:ascii="Book Antiqua" w:hAnsi="Book Antiqua"/>
          <w:bCs/>
          <w:sz w:val="24"/>
          <w:szCs w:val="24"/>
        </w:rPr>
      </w:pPr>
    </w:p>
    <w:p w14:paraId="422AB69B" w14:textId="22B5F28F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bCs/>
          <w:sz w:val="24"/>
          <w:szCs w:val="24"/>
        </w:rPr>
        <w:t xml:space="preserve">            (e) </w:t>
      </w:r>
      <w:r w:rsidRPr="00063708">
        <w:rPr>
          <w:rFonts w:ascii="Book Antiqua" w:hAnsi="Book Antiqua"/>
          <w:sz w:val="24"/>
          <w:szCs w:val="24"/>
        </w:rPr>
        <w:t xml:space="preserve">The angle between planes </w:t>
      </w:r>
      <w:r w:rsidRPr="00063708">
        <w:rPr>
          <w:rFonts w:ascii="Book Antiqua" w:hAnsi="Book Antiqua"/>
          <w:b/>
          <w:sz w:val="24"/>
          <w:szCs w:val="24"/>
        </w:rPr>
        <w:t xml:space="preserve">VQR </w:t>
      </w:r>
      <w:r w:rsidRPr="00063708">
        <w:rPr>
          <w:rFonts w:ascii="Book Antiqua" w:hAnsi="Book Antiqua"/>
          <w:sz w:val="24"/>
          <w:szCs w:val="24"/>
        </w:rPr>
        <w:t xml:space="preserve">and </w:t>
      </w:r>
      <w:r w:rsidRPr="00063708">
        <w:rPr>
          <w:rFonts w:ascii="Book Antiqua" w:hAnsi="Book Antiqua"/>
          <w:b/>
          <w:sz w:val="24"/>
          <w:szCs w:val="24"/>
        </w:rPr>
        <w:t>VPS</w:t>
      </w:r>
      <w:r w:rsidRPr="00063708">
        <w:rPr>
          <w:rFonts w:ascii="Book Antiqua" w:hAnsi="Book Antiqua"/>
          <w:sz w:val="24"/>
          <w:szCs w:val="24"/>
        </w:rPr>
        <w:t xml:space="preserve">                                                            </w:t>
      </w:r>
      <w:r w:rsidR="00750E0E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b/>
          <w:sz w:val="24"/>
          <w:szCs w:val="24"/>
        </w:rPr>
        <w:t>(</w:t>
      </w:r>
      <w:r w:rsidRPr="00063708">
        <w:rPr>
          <w:rFonts w:ascii="Book Antiqua" w:hAnsi="Book Antiqua"/>
          <w:bCs/>
          <w:sz w:val="24"/>
          <w:szCs w:val="24"/>
        </w:rPr>
        <w:t>2mks)</w:t>
      </w:r>
    </w:p>
    <w:p w14:paraId="7BAC343E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</w:p>
    <w:p w14:paraId="185D29DC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</w:p>
    <w:p w14:paraId="491B8FCC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</w:p>
    <w:p w14:paraId="2931E0D8" w14:textId="5D300E5C" w:rsidR="00BA1A16" w:rsidRPr="00063708" w:rsidRDefault="00BA1A16" w:rsidP="0083609C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>The following table shows the distribution of marks obtained by 50 students in a test.</w:t>
      </w:r>
    </w:p>
    <w:tbl>
      <w:tblPr>
        <w:tblpPr w:leftFromText="180" w:rightFromText="180" w:vertAnchor="text" w:horzAnchor="margin" w:tblpXSpec="center" w:tblpY="21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3"/>
        <w:gridCol w:w="1263"/>
        <w:gridCol w:w="1263"/>
        <w:gridCol w:w="1264"/>
        <w:gridCol w:w="1264"/>
        <w:gridCol w:w="1264"/>
        <w:gridCol w:w="1264"/>
        <w:gridCol w:w="1264"/>
      </w:tblGrid>
      <w:tr w:rsidR="0083609C" w:rsidRPr="00063708" w14:paraId="08870002" w14:textId="77777777" w:rsidTr="0083609C">
        <w:tc>
          <w:tcPr>
            <w:tcW w:w="1263" w:type="dxa"/>
            <w:shd w:val="clear" w:color="auto" w:fill="auto"/>
          </w:tcPr>
          <w:p w14:paraId="0259A663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Marks</w:t>
            </w:r>
          </w:p>
        </w:tc>
        <w:tc>
          <w:tcPr>
            <w:tcW w:w="1263" w:type="dxa"/>
            <w:shd w:val="clear" w:color="auto" w:fill="auto"/>
          </w:tcPr>
          <w:p w14:paraId="4450E8AD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45 – 49</w:t>
            </w:r>
          </w:p>
        </w:tc>
        <w:tc>
          <w:tcPr>
            <w:tcW w:w="1263" w:type="dxa"/>
            <w:shd w:val="clear" w:color="auto" w:fill="auto"/>
          </w:tcPr>
          <w:p w14:paraId="6EFAFDFA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50 – 54</w:t>
            </w:r>
          </w:p>
        </w:tc>
        <w:tc>
          <w:tcPr>
            <w:tcW w:w="1264" w:type="dxa"/>
            <w:shd w:val="clear" w:color="auto" w:fill="auto"/>
          </w:tcPr>
          <w:p w14:paraId="2DEE5B74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55 – 59</w:t>
            </w:r>
          </w:p>
        </w:tc>
        <w:tc>
          <w:tcPr>
            <w:tcW w:w="1264" w:type="dxa"/>
            <w:shd w:val="clear" w:color="auto" w:fill="auto"/>
          </w:tcPr>
          <w:p w14:paraId="2C373FE4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60 – 64</w:t>
            </w:r>
          </w:p>
        </w:tc>
        <w:tc>
          <w:tcPr>
            <w:tcW w:w="1264" w:type="dxa"/>
            <w:shd w:val="clear" w:color="auto" w:fill="auto"/>
          </w:tcPr>
          <w:p w14:paraId="5E9AE3FE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65 – 69</w:t>
            </w:r>
          </w:p>
        </w:tc>
        <w:tc>
          <w:tcPr>
            <w:tcW w:w="1264" w:type="dxa"/>
            <w:shd w:val="clear" w:color="auto" w:fill="auto"/>
          </w:tcPr>
          <w:p w14:paraId="77298320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70 – 74</w:t>
            </w:r>
          </w:p>
        </w:tc>
        <w:tc>
          <w:tcPr>
            <w:tcW w:w="1264" w:type="dxa"/>
            <w:shd w:val="clear" w:color="auto" w:fill="auto"/>
          </w:tcPr>
          <w:p w14:paraId="0E986C7F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75 – 79</w:t>
            </w:r>
          </w:p>
        </w:tc>
      </w:tr>
      <w:tr w:rsidR="0083609C" w:rsidRPr="00063708" w14:paraId="79B2E9A7" w14:textId="77777777" w:rsidTr="0083609C">
        <w:tc>
          <w:tcPr>
            <w:tcW w:w="1263" w:type="dxa"/>
            <w:shd w:val="clear" w:color="auto" w:fill="auto"/>
          </w:tcPr>
          <w:p w14:paraId="3E180539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No. of students</w:t>
            </w:r>
          </w:p>
        </w:tc>
        <w:tc>
          <w:tcPr>
            <w:tcW w:w="1263" w:type="dxa"/>
            <w:shd w:val="clear" w:color="auto" w:fill="auto"/>
          </w:tcPr>
          <w:p w14:paraId="3A8D33E6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3</w:t>
            </w:r>
          </w:p>
        </w:tc>
        <w:tc>
          <w:tcPr>
            <w:tcW w:w="1263" w:type="dxa"/>
            <w:shd w:val="clear" w:color="auto" w:fill="auto"/>
          </w:tcPr>
          <w:p w14:paraId="560CD060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9</w:t>
            </w:r>
          </w:p>
        </w:tc>
        <w:tc>
          <w:tcPr>
            <w:tcW w:w="1264" w:type="dxa"/>
            <w:shd w:val="clear" w:color="auto" w:fill="auto"/>
          </w:tcPr>
          <w:p w14:paraId="44A2DA33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13</w:t>
            </w:r>
          </w:p>
        </w:tc>
        <w:tc>
          <w:tcPr>
            <w:tcW w:w="1264" w:type="dxa"/>
            <w:shd w:val="clear" w:color="auto" w:fill="auto"/>
          </w:tcPr>
          <w:p w14:paraId="3699C2E0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15</w:t>
            </w:r>
          </w:p>
        </w:tc>
        <w:tc>
          <w:tcPr>
            <w:tcW w:w="1264" w:type="dxa"/>
            <w:shd w:val="clear" w:color="auto" w:fill="auto"/>
          </w:tcPr>
          <w:p w14:paraId="43D5D7E0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5</w:t>
            </w:r>
          </w:p>
        </w:tc>
        <w:tc>
          <w:tcPr>
            <w:tcW w:w="1264" w:type="dxa"/>
            <w:shd w:val="clear" w:color="auto" w:fill="auto"/>
          </w:tcPr>
          <w:p w14:paraId="7DC797AB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4</w:t>
            </w:r>
          </w:p>
        </w:tc>
        <w:tc>
          <w:tcPr>
            <w:tcW w:w="1264" w:type="dxa"/>
            <w:shd w:val="clear" w:color="auto" w:fill="auto"/>
          </w:tcPr>
          <w:p w14:paraId="6D127F84" w14:textId="77777777" w:rsidR="0083609C" w:rsidRPr="00063708" w:rsidRDefault="0083609C" w:rsidP="0083609C">
            <w:pPr>
              <w:pStyle w:val="NoSpacing"/>
              <w:rPr>
                <w:rFonts w:ascii="Book Antiqua" w:hAnsi="Book Antiqua"/>
                <w:sz w:val="24"/>
                <w:szCs w:val="24"/>
                <w:lang w:val="af-ZA" w:eastAsia="af-ZA"/>
              </w:rPr>
            </w:pPr>
            <w:r w:rsidRPr="00063708">
              <w:rPr>
                <w:rFonts w:ascii="Book Antiqua" w:hAnsi="Book Antiqua"/>
                <w:sz w:val="24"/>
                <w:szCs w:val="24"/>
                <w:lang w:val="af-ZA" w:eastAsia="af-ZA"/>
              </w:rPr>
              <w:t>1</w:t>
            </w:r>
          </w:p>
        </w:tc>
      </w:tr>
    </w:tbl>
    <w:p w14:paraId="798B8DC7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222ACAE" w14:textId="77777777" w:rsidR="00BA1A16" w:rsidRPr="00063708" w:rsidRDefault="00BA1A16" w:rsidP="0083609C">
      <w:pPr>
        <w:pStyle w:val="NoSpacing"/>
        <w:ind w:firstLine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By using an assumed mean of 62, calculate </w:t>
      </w:r>
    </w:p>
    <w:p w14:paraId="77474BFA" w14:textId="1E054912" w:rsidR="00BA1A16" w:rsidRPr="00063708" w:rsidRDefault="00BA1A16" w:rsidP="0083609C">
      <w:pPr>
        <w:pStyle w:val="NoSpacing"/>
        <w:ind w:firstLine="720"/>
        <w:rPr>
          <w:rFonts w:ascii="Book Antiqua" w:hAnsi="Book Antiqua"/>
          <w:i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(a) </w:t>
      </w:r>
      <w:r w:rsidR="0083609C">
        <w:rPr>
          <w:rFonts w:ascii="Book Antiqua" w:hAnsi="Book Antiqua"/>
          <w:sz w:val="24"/>
          <w:szCs w:val="24"/>
        </w:rPr>
        <w:t>T</w:t>
      </w:r>
      <w:r w:rsidRPr="00063708">
        <w:rPr>
          <w:rFonts w:ascii="Book Antiqua" w:hAnsi="Book Antiqua"/>
          <w:sz w:val="24"/>
          <w:szCs w:val="24"/>
        </w:rPr>
        <w:t>he mean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5mks)</w:t>
      </w:r>
      <w:r w:rsidRPr="00063708">
        <w:rPr>
          <w:rFonts w:ascii="Book Antiqua" w:hAnsi="Book Antiqua"/>
          <w:i/>
          <w:sz w:val="24"/>
          <w:szCs w:val="24"/>
        </w:rPr>
        <w:t xml:space="preserve"> </w:t>
      </w:r>
    </w:p>
    <w:p w14:paraId="053A9B94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346F23A8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26B7A1ED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6DCBB5EB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3B0EFABF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48B64D53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14C13E20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5479045A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41A8C969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03439D63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53F98314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2626853D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2ED24004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52EE9E89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2744D9BE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7621E0D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A278BE6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A2ED2B7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156A05C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3528FC8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162EBDC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AFF3436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7B82B48F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055D3F3" w14:textId="2A8C9657" w:rsidR="00BA1A16" w:rsidRPr="00063708" w:rsidRDefault="00BA1A16" w:rsidP="0083609C">
      <w:pPr>
        <w:pStyle w:val="NoSpacing"/>
        <w:ind w:firstLine="720"/>
        <w:rPr>
          <w:rFonts w:ascii="Book Antiqua" w:hAnsi="Book Antiqua"/>
          <w:i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(b)  </w:t>
      </w:r>
      <w:r w:rsidR="0083609C">
        <w:rPr>
          <w:rFonts w:ascii="Book Antiqua" w:hAnsi="Book Antiqua"/>
          <w:sz w:val="24"/>
          <w:szCs w:val="24"/>
        </w:rPr>
        <w:t>T</w:t>
      </w:r>
      <w:r w:rsidRPr="00063708">
        <w:rPr>
          <w:rFonts w:ascii="Book Antiqua" w:hAnsi="Book Antiqua"/>
          <w:sz w:val="24"/>
          <w:szCs w:val="24"/>
        </w:rPr>
        <w:t>he variance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3mks)</w:t>
      </w:r>
      <w:r w:rsidRPr="00063708">
        <w:rPr>
          <w:rFonts w:ascii="Book Antiqua" w:hAnsi="Book Antiqua"/>
          <w:i/>
          <w:sz w:val="24"/>
          <w:szCs w:val="24"/>
        </w:rPr>
        <w:t xml:space="preserve"> </w:t>
      </w:r>
    </w:p>
    <w:p w14:paraId="57B0F0CF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3A1325BE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0B9BBD1F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70B31298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20DD443C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638F84BE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13E449CA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37EF78EA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8FE7B20" w14:textId="77777777" w:rsidR="00BA1A16" w:rsidRPr="00063708" w:rsidRDefault="00BA1A16" w:rsidP="00063708">
      <w:pPr>
        <w:pStyle w:val="NoSpacing"/>
        <w:rPr>
          <w:rFonts w:ascii="Book Antiqua" w:hAnsi="Book Antiqua"/>
          <w:i/>
          <w:sz w:val="24"/>
          <w:szCs w:val="24"/>
        </w:rPr>
      </w:pPr>
    </w:p>
    <w:p w14:paraId="55C67DD3" w14:textId="77777777" w:rsidR="00BA1A16" w:rsidRPr="00063708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AD5E397" w14:textId="65C4E1B3" w:rsidR="00BA1A16" w:rsidRPr="00063708" w:rsidRDefault="00BA1A16" w:rsidP="0083609C">
      <w:pPr>
        <w:pStyle w:val="NoSpacing"/>
        <w:ind w:firstLine="720"/>
        <w:rPr>
          <w:rFonts w:ascii="Book Antiqua" w:hAnsi="Book Antiqua"/>
          <w:color w:val="C00000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(c)  </w:t>
      </w:r>
      <w:r w:rsidR="0083609C">
        <w:rPr>
          <w:rFonts w:ascii="Book Antiqua" w:hAnsi="Book Antiqua"/>
          <w:sz w:val="24"/>
          <w:szCs w:val="24"/>
        </w:rPr>
        <w:t>T</w:t>
      </w:r>
      <w:r w:rsidRPr="00063708">
        <w:rPr>
          <w:rFonts w:ascii="Book Antiqua" w:hAnsi="Book Antiqua"/>
          <w:sz w:val="24"/>
          <w:szCs w:val="24"/>
        </w:rPr>
        <w:t>he standard deviation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2mks)</w:t>
      </w:r>
    </w:p>
    <w:p w14:paraId="3A88ECD3" w14:textId="77777777" w:rsidR="00BA1A16" w:rsidRPr="00063708" w:rsidRDefault="00BA1A16" w:rsidP="00063708">
      <w:pPr>
        <w:pStyle w:val="NoSpacing"/>
        <w:rPr>
          <w:rFonts w:ascii="Book Antiqua" w:hAnsi="Book Antiqua"/>
          <w:color w:val="C00000"/>
          <w:sz w:val="24"/>
          <w:szCs w:val="24"/>
        </w:rPr>
      </w:pPr>
    </w:p>
    <w:p w14:paraId="260BBFFB" w14:textId="4D13807F" w:rsidR="00BA1A16" w:rsidRDefault="00BA1A16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0355445" w14:textId="18EE7D29" w:rsidR="0083609C" w:rsidRDefault="0083609C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0445A2D" w14:textId="77777777" w:rsidR="0083609C" w:rsidRPr="00063708" w:rsidRDefault="0083609C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6AAC71D" w14:textId="58C6AE99" w:rsidR="00844E8F" w:rsidRPr="00063708" w:rsidRDefault="00844E8F" w:rsidP="00713AEC">
      <w:pPr>
        <w:pStyle w:val="NoSpacing"/>
        <w:numPr>
          <w:ilvl w:val="0"/>
          <w:numId w:val="13"/>
        </w:numPr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>(a</w:t>
      </w:r>
      <w:r w:rsidRPr="00063708">
        <w:rPr>
          <w:rFonts w:ascii="Book Antiqua" w:eastAsia="Calibri" w:hAnsi="Book Antiqua"/>
          <w:sz w:val="24"/>
          <w:szCs w:val="24"/>
        </w:rPr>
        <w:t xml:space="preserve"> Hellen’s earnings are as follows: </w:t>
      </w:r>
    </w:p>
    <w:p w14:paraId="10A593A2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Basic salary sh. 38000 per month</w:t>
      </w:r>
    </w:p>
    <w:p w14:paraId="3B1D5723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House allowance sh. 14000 per months</w:t>
      </w:r>
    </w:p>
    <w:p w14:paraId="6FA4B6C6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Travelling allowance sh.8500 per month and</w:t>
      </w:r>
    </w:p>
    <w:p w14:paraId="1D04BAB3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Medical allowance Ksh.3300 per month.</w:t>
      </w:r>
    </w:p>
    <w:p w14:paraId="597B26BD" w14:textId="77777777" w:rsidR="00844E8F" w:rsidRPr="00063708" w:rsidRDefault="00844E8F" w:rsidP="00713AEC">
      <w:pPr>
        <w:pStyle w:val="NoSpacing"/>
        <w:ind w:firstLine="72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She is given a personal relief of </w:t>
      </w:r>
      <w:proofErr w:type="spellStart"/>
      <w:r w:rsidRPr="00063708">
        <w:rPr>
          <w:rFonts w:ascii="Book Antiqua" w:eastAsia="Calibri" w:hAnsi="Book Antiqua"/>
          <w:sz w:val="24"/>
          <w:szCs w:val="24"/>
        </w:rPr>
        <w:t>Ksh</w:t>
      </w:r>
      <w:proofErr w:type="spellEnd"/>
      <w:r w:rsidRPr="00063708">
        <w:rPr>
          <w:rFonts w:ascii="Book Antiqua" w:eastAsia="Calibri" w:hAnsi="Book Antiqua"/>
          <w:sz w:val="24"/>
          <w:szCs w:val="24"/>
        </w:rPr>
        <w:t>. 12672 per annum</w:t>
      </w:r>
    </w:p>
    <w:p w14:paraId="648A05F6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The table for payable tax is shown below</w:t>
      </w:r>
    </w:p>
    <w:p w14:paraId="1E139E63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 xml:space="preserve">Income in K£ </w:t>
      </w:r>
      <w:proofErr w:type="spellStart"/>
      <w:proofErr w:type="gramStart"/>
      <w:r w:rsidRPr="00063708">
        <w:rPr>
          <w:rFonts w:ascii="Book Antiqua" w:eastAsia="Calibri" w:hAnsi="Book Antiqua"/>
          <w:sz w:val="24"/>
          <w:szCs w:val="24"/>
        </w:rPr>
        <w:t>p.a</w:t>
      </w:r>
      <w:proofErr w:type="spellEnd"/>
      <w:proofErr w:type="gramEnd"/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 xml:space="preserve">Payable tax rate in </w:t>
      </w:r>
      <w:proofErr w:type="spellStart"/>
      <w:r w:rsidRPr="00063708">
        <w:rPr>
          <w:rFonts w:ascii="Book Antiqua" w:eastAsia="Calibri" w:hAnsi="Book Antiqua"/>
          <w:sz w:val="24"/>
          <w:szCs w:val="24"/>
        </w:rPr>
        <w:t>Kshs</w:t>
      </w:r>
      <w:proofErr w:type="spellEnd"/>
      <w:r w:rsidRPr="00063708">
        <w:rPr>
          <w:rFonts w:ascii="Book Antiqua" w:eastAsia="Calibri" w:hAnsi="Book Antiqua"/>
          <w:sz w:val="24"/>
          <w:szCs w:val="24"/>
        </w:rPr>
        <w:t xml:space="preserve"> per K£</w:t>
      </w:r>
    </w:p>
    <w:p w14:paraId="71B004A5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0-6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2</w:t>
      </w:r>
    </w:p>
    <w:p w14:paraId="08AF0F21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6001-12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3</w:t>
      </w:r>
    </w:p>
    <w:p w14:paraId="3EE408BB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12001-18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4</w:t>
      </w:r>
    </w:p>
    <w:p w14:paraId="4D2FBA0F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18001</w:t>
      </w:r>
      <w:r w:rsidRPr="00063708">
        <w:rPr>
          <w:rFonts w:ascii="Book Antiqua" w:eastAsia="Calibri" w:hAnsi="Book Antiqua"/>
          <w:sz w:val="24"/>
          <w:szCs w:val="24"/>
        </w:rPr>
        <w:tab/>
        <w:t>-24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5</w:t>
      </w:r>
    </w:p>
    <w:p w14:paraId="3B01C045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24001-30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6</w:t>
      </w:r>
    </w:p>
    <w:p w14:paraId="4D39E358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30001-36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7</w:t>
      </w:r>
    </w:p>
    <w:p w14:paraId="40D37D5D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36001-42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8</w:t>
      </w:r>
    </w:p>
    <w:p w14:paraId="0C7D1CD3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42001-48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9</w:t>
      </w:r>
    </w:p>
    <w:p w14:paraId="36C77B6E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Over 48000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10</w:t>
      </w:r>
    </w:p>
    <w:p w14:paraId="1DD70E51" w14:textId="77777777" w:rsidR="00844E8F" w:rsidRPr="00063708" w:rsidRDefault="00844E8F" w:rsidP="00713AEC">
      <w:pPr>
        <w:pStyle w:val="NoSpacing"/>
        <w:ind w:firstLine="720"/>
        <w:rPr>
          <w:rFonts w:ascii="Book Antiqua" w:eastAsia="Calibri" w:hAnsi="Book Antiqua"/>
          <w:b/>
          <w:sz w:val="24"/>
          <w:szCs w:val="24"/>
        </w:rPr>
      </w:pPr>
      <w:r w:rsidRPr="00063708">
        <w:rPr>
          <w:rFonts w:ascii="Book Antiqua" w:eastAsia="Calibri" w:hAnsi="Book Antiqua"/>
          <w:b/>
          <w:sz w:val="24"/>
          <w:szCs w:val="24"/>
        </w:rPr>
        <w:t>Calculate</w:t>
      </w:r>
    </w:p>
    <w:p w14:paraId="5E4D0DB8" w14:textId="4DFD2EFA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      </w:t>
      </w:r>
      <w:r w:rsidR="00713AEC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>(</w:t>
      </w:r>
      <w:proofErr w:type="spellStart"/>
      <w:r w:rsidRPr="00063708">
        <w:rPr>
          <w:rFonts w:ascii="Book Antiqua" w:eastAsia="Calibri" w:hAnsi="Book Antiqua"/>
          <w:sz w:val="24"/>
          <w:szCs w:val="24"/>
        </w:rPr>
        <w:t>i</w:t>
      </w:r>
      <w:proofErr w:type="spellEnd"/>
      <w:r w:rsidRPr="00063708">
        <w:rPr>
          <w:rFonts w:ascii="Book Antiqua" w:eastAsia="Calibri" w:hAnsi="Book Antiqua"/>
          <w:sz w:val="24"/>
          <w:szCs w:val="24"/>
        </w:rPr>
        <w:t xml:space="preserve">) Hellen’s taxable income in K£ </w:t>
      </w:r>
      <w:proofErr w:type="spellStart"/>
      <w:r w:rsidRPr="00063708">
        <w:rPr>
          <w:rFonts w:ascii="Book Antiqua" w:eastAsia="Calibri" w:hAnsi="Book Antiqua"/>
          <w:sz w:val="24"/>
          <w:szCs w:val="24"/>
        </w:rPr>
        <w:t>p.a</w:t>
      </w:r>
      <w:proofErr w:type="spellEnd"/>
      <w:r w:rsidRPr="00063708">
        <w:rPr>
          <w:rFonts w:ascii="Book Antiqua" w:eastAsia="Calibri" w:hAnsi="Book Antiqua"/>
          <w:sz w:val="24"/>
          <w:szCs w:val="24"/>
        </w:rPr>
        <w:t xml:space="preserve"> 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 xml:space="preserve">                       </w:t>
      </w:r>
      <w:proofErr w:type="gramStart"/>
      <w:r w:rsidRPr="00063708">
        <w:rPr>
          <w:rFonts w:ascii="Book Antiqua" w:eastAsia="Calibri" w:hAnsi="Book Antiqua"/>
          <w:sz w:val="24"/>
          <w:szCs w:val="24"/>
        </w:rPr>
        <w:t xml:space="preserve">   (</w:t>
      </w:r>
      <w:proofErr w:type="gramEnd"/>
      <w:r w:rsidRPr="00063708">
        <w:rPr>
          <w:rFonts w:ascii="Book Antiqua" w:eastAsia="Calibri" w:hAnsi="Book Antiqua"/>
          <w:sz w:val="24"/>
          <w:szCs w:val="24"/>
        </w:rPr>
        <w:t>2mks)</w:t>
      </w:r>
    </w:p>
    <w:p w14:paraId="4D1432F2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1AF3455C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01B88CED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200323E9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338563E2" w14:textId="050007DD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      </w:t>
      </w:r>
      <w:r w:rsidR="00713AEC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>(ii) Her P.A.</w:t>
      </w:r>
      <w:proofErr w:type="gramStart"/>
      <w:r w:rsidRPr="00063708">
        <w:rPr>
          <w:rFonts w:ascii="Book Antiqua" w:eastAsia="Calibri" w:hAnsi="Book Antiqua"/>
          <w:sz w:val="24"/>
          <w:szCs w:val="24"/>
        </w:rPr>
        <w:t>Y.E</w:t>
      </w:r>
      <w:proofErr w:type="gramEnd"/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 xml:space="preserve">                          (5mks)</w:t>
      </w:r>
    </w:p>
    <w:p w14:paraId="1F55B576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361F39F9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66FFD195" w14:textId="59250CEE" w:rsidR="00844E8F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D6DEF22" w14:textId="7D7BE209" w:rsidR="00713AEC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149B68AF" w14:textId="290BCD54" w:rsidR="00713AEC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44D0DB7E" w14:textId="1B8151A9" w:rsidR="00713AEC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4B266E8D" w14:textId="1C6BECDE" w:rsidR="00713AEC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3164C757" w14:textId="0240277B" w:rsidR="00713AEC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237491C" w14:textId="77777777" w:rsidR="00713AEC" w:rsidRPr="00063708" w:rsidRDefault="00713AEC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F182FF2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5DF4498E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  </w:t>
      </w:r>
    </w:p>
    <w:p w14:paraId="7FB6A320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1C9CFAF6" w14:textId="6D3A50FF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        </w:t>
      </w:r>
      <w:r w:rsidR="00713AEC">
        <w:rPr>
          <w:rFonts w:ascii="Book Antiqua" w:eastAsia="Calibri" w:hAnsi="Book Antiqua"/>
          <w:sz w:val="24"/>
          <w:szCs w:val="24"/>
        </w:rPr>
        <w:tab/>
        <w:t xml:space="preserve">(iii) </w:t>
      </w:r>
      <w:r w:rsidRPr="00063708">
        <w:rPr>
          <w:rFonts w:ascii="Book Antiqua" w:eastAsia="Calibri" w:hAnsi="Book Antiqua"/>
          <w:sz w:val="24"/>
          <w:szCs w:val="24"/>
        </w:rPr>
        <w:t>Hellen is deducted the following items per month</w:t>
      </w:r>
    </w:p>
    <w:p w14:paraId="4D547E6B" w14:textId="77777777" w:rsidR="00844E8F" w:rsidRPr="00063708" w:rsidRDefault="00844E8F" w:rsidP="00713AEC">
      <w:pPr>
        <w:pStyle w:val="NoSpacing"/>
        <w:ind w:firstLine="72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NHIF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Ksh.320</w:t>
      </w:r>
    </w:p>
    <w:p w14:paraId="3D829A8D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Cooperative shares</w:t>
      </w:r>
      <w:r w:rsidRPr="00063708">
        <w:rPr>
          <w:rFonts w:ascii="Book Antiqua" w:eastAsia="Calibri" w:hAnsi="Book Antiqua"/>
          <w:sz w:val="24"/>
          <w:szCs w:val="24"/>
        </w:rPr>
        <w:tab/>
        <w:t>Ksh.2000</w:t>
      </w:r>
    </w:p>
    <w:p w14:paraId="566FD83B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>Loan repayment</w:t>
      </w:r>
      <w:r w:rsidRPr="00063708">
        <w:rPr>
          <w:rFonts w:ascii="Book Antiqua" w:eastAsia="Calibri" w:hAnsi="Book Antiqua"/>
          <w:sz w:val="24"/>
          <w:szCs w:val="24"/>
        </w:rPr>
        <w:tab/>
        <w:t xml:space="preserve"> Ksh5000</w:t>
      </w:r>
    </w:p>
    <w:p w14:paraId="1BC73471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ab/>
        <w:t xml:space="preserve">Determine her net salary per month 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(3mks)</w:t>
      </w:r>
    </w:p>
    <w:p w14:paraId="443380D5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06E2448C" w14:textId="77777777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16C682E" w14:textId="77777777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6E584D4" w14:textId="7EF96B9A" w:rsidR="00844E8F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1A1DE2B" w14:textId="79D4EEC2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18A3447" w14:textId="77777777" w:rsidR="00BA0404" w:rsidRDefault="00844E8F" w:rsidP="00063708">
      <w:pPr>
        <w:pStyle w:val="NoSpacing"/>
        <w:numPr>
          <w:ilvl w:val="0"/>
          <w:numId w:val="13"/>
        </w:numPr>
        <w:rPr>
          <w:rFonts w:ascii="Book Antiqua" w:eastAsia="Calibri" w:hAnsi="Book Antiqua"/>
          <w:sz w:val="24"/>
          <w:szCs w:val="24"/>
        </w:rPr>
      </w:pPr>
      <w:r w:rsidRPr="00BA0404">
        <w:rPr>
          <w:rFonts w:ascii="Book Antiqua" w:eastAsia="Calibri" w:hAnsi="Book Antiqua"/>
          <w:sz w:val="24"/>
          <w:szCs w:val="24"/>
        </w:rPr>
        <w:lastRenderedPageBreak/>
        <w:t xml:space="preserve">In the figure below, O is the </w:t>
      </w:r>
      <w:proofErr w:type="spellStart"/>
      <w:r w:rsidRPr="00BA0404">
        <w:rPr>
          <w:rFonts w:ascii="Book Antiqua" w:eastAsia="Calibri" w:hAnsi="Book Antiqua"/>
          <w:sz w:val="24"/>
          <w:szCs w:val="24"/>
        </w:rPr>
        <w:t>centre</w:t>
      </w:r>
      <w:proofErr w:type="spellEnd"/>
      <w:r w:rsidRPr="00BA0404">
        <w:rPr>
          <w:rFonts w:ascii="Book Antiqua" w:eastAsia="Calibri" w:hAnsi="Book Antiqua"/>
          <w:sz w:val="24"/>
          <w:szCs w:val="24"/>
        </w:rPr>
        <w:t xml:space="preserve"> of the circle. A, B, C and D are points on the circumference of the circle. A, O, X and </w:t>
      </w:r>
      <w:proofErr w:type="spellStart"/>
      <w:r w:rsidRPr="00BA0404">
        <w:rPr>
          <w:rFonts w:ascii="Book Antiqua" w:eastAsia="Calibri" w:hAnsi="Book Antiqua"/>
          <w:sz w:val="24"/>
          <w:szCs w:val="24"/>
        </w:rPr>
        <w:t>C are</w:t>
      </w:r>
      <w:proofErr w:type="spellEnd"/>
      <w:r w:rsidRPr="00BA0404">
        <w:rPr>
          <w:rFonts w:ascii="Book Antiqua" w:eastAsia="Calibri" w:hAnsi="Book Antiqua"/>
          <w:sz w:val="24"/>
          <w:szCs w:val="24"/>
        </w:rPr>
        <w:t xml:space="preserve"> points on a straight line. DE is a tangent to the circle at D. </w:t>
      </w:r>
    </w:p>
    <w:p w14:paraId="1040C719" w14:textId="530E2ABB" w:rsidR="00844E8F" w:rsidRPr="00BA0404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  <w:r w:rsidRPr="00BA0404">
        <w:rPr>
          <w:rFonts w:ascii="Book Antiqua" w:eastAsia="Calibri" w:hAnsi="Book Antiqua"/>
          <w:sz w:val="24"/>
          <w:szCs w:val="24"/>
        </w:rPr>
        <w:t>Angle BOC= 48</w:t>
      </w:r>
      <w:r w:rsidRPr="00BA0404">
        <w:rPr>
          <w:rFonts w:ascii="Book Antiqua" w:eastAsia="Calibri" w:hAnsi="Book Antiqua"/>
          <w:sz w:val="24"/>
          <w:szCs w:val="24"/>
          <w:vertAlign w:val="superscript"/>
        </w:rPr>
        <w:t>0</w:t>
      </w:r>
      <w:r w:rsidRPr="00BA0404">
        <w:rPr>
          <w:rFonts w:ascii="Book Antiqua" w:eastAsia="Calibri" w:hAnsi="Book Antiqua"/>
          <w:sz w:val="24"/>
          <w:szCs w:val="24"/>
        </w:rPr>
        <w:t xml:space="preserve"> and angle CAD = 36</w:t>
      </w:r>
      <w:r w:rsidRPr="00BA0404">
        <w:rPr>
          <w:rFonts w:ascii="Book Antiqua" w:eastAsia="Calibri" w:hAnsi="Book Antiqua"/>
          <w:sz w:val="24"/>
          <w:szCs w:val="24"/>
          <w:vertAlign w:val="superscript"/>
        </w:rPr>
        <w:t>0</w:t>
      </w:r>
      <w:r w:rsidRPr="00BA0404">
        <w:rPr>
          <w:rFonts w:ascii="Book Antiqua" w:eastAsia="Calibri" w:hAnsi="Book Antiqua"/>
          <w:sz w:val="24"/>
          <w:szCs w:val="24"/>
        </w:rPr>
        <w:t>.</w:t>
      </w:r>
    </w:p>
    <w:p w14:paraId="2022CFB1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F84CE23" wp14:editId="04E508EF">
                <wp:simplePos x="0" y="0"/>
                <wp:positionH relativeFrom="column">
                  <wp:posOffset>523875</wp:posOffset>
                </wp:positionH>
                <wp:positionV relativeFrom="paragraph">
                  <wp:posOffset>20955</wp:posOffset>
                </wp:positionV>
                <wp:extent cx="3524250" cy="1981200"/>
                <wp:effectExtent l="0" t="9525" r="0" b="952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4250" cy="1981200"/>
                          <a:chOff x="1545" y="2130"/>
                          <a:chExt cx="5550" cy="3120"/>
                        </a:xfrm>
                      </wpg:grpSpPr>
                      <wps:wsp>
                        <wps:cNvPr id="8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1905" y="2130"/>
                            <a:ext cx="2580" cy="262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1905" y="3420"/>
                            <a:ext cx="46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2235" y="3420"/>
                            <a:ext cx="4365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1905" y="3420"/>
                            <a:ext cx="1785" cy="12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0" y="2610"/>
                            <a:ext cx="480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5" y="2550"/>
                            <a:ext cx="975" cy="8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28"/>
                        <wps:cNvSpPr>
                          <a:spLocks/>
                        </wps:cNvSpPr>
                        <wps:spPr bwMode="auto">
                          <a:xfrm>
                            <a:off x="3375" y="3255"/>
                            <a:ext cx="38" cy="165"/>
                          </a:xfrm>
                          <a:custGeom>
                            <a:avLst/>
                            <a:gdLst>
                              <a:gd name="T0" fmla="*/ 0 w 38"/>
                              <a:gd name="T1" fmla="*/ 0 h 165"/>
                              <a:gd name="T2" fmla="*/ 30 w 38"/>
                              <a:gd name="T3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8" h="165">
                                <a:moveTo>
                                  <a:pt x="0" y="0"/>
                                </a:moveTo>
                                <a:cubicBezTo>
                                  <a:pt x="38" y="114"/>
                                  <a:pt x="30" y="58"/>
                                  <a:pt x="30" y="1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465" y="321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57832D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 w:rsidRPr="002F5B37">
                                <w:rPr>
                                  <w:b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510" y="453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C695C8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333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E61668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020" y="234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DE339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3315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A70035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545" y="324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4A89AB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35"/>
                        <wps:cNvSpPr>
                          <a:spLocks/>
                        </wps:cNvSpPr>
                        <wps:spPr bwMode="auto">
                          <a:xfrm>
                            <a:off x="2085" y="3435"/>
                            <a:ext cx="75" cy="120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120"/>
                              <a:gd name="T2" fmla="*/ 0 w 75"/>
                              <a:gd name="T3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5" h="120">
                                <a:moveTo>
                                  <a:pt x="75" y="0"/>
                                </a:moveTo>
                                <a:cubicBezTo>
                                  <a:pt x="46" y="43"/>
                                  <a:pt x="36" y="84"/>
                                  <a:pt x="0" y="1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055" y="3330"/>
                            <a:ext cx="9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373E4C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6</w:t>
                              </w:r>
                              <w:r w:rsidRPr="002F5B37">
                                <w:rPr>
                                  <w:b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3120"/>
                            <a:ext cx="9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D8B5B8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8</w:t>
                              </w:r>
                              <w:r w:rsidRPr="002F5B37">
                                <w:rPr>
                                  <w:b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3855" y="3330"/>
                            <a:ext cx="6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E98797" w14:textId="77777777" w:rsidR="00844E8F" w:rsidRPr="002F5B37" w:rsidRDefault="00844E8F" w:rsidP="00844E8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4CE23" id="Group 7" o:spid="_x0000_s1030" style="position:absolute;margin-left:41.25pt;margin-top:1.65pt;width:277.5pt;height:156pt;z-index:251668480" coordorigin="1545,2130" coordsize="555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">
                <v:oval id="Oval 22" o:spid="_x0000_s1031" style="position:absolute;left:1905;top:2130;width:2580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" o:spid="_x0000_s1032" type="#_x0000_t32" style="position:absolute;left:1905;top:3420;width:46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24" o:spid="_x0000_s1033" type="#_x0000_t32" style="position:absolute;left:2235;top:3420;width:4365;height:183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<v:shape id="AutoShape 25" o:spid="_x0000_s1034" type="#_x0000_t32" style="position:absolute;left:1905;top:3420;width:1785;height:12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shape id="AutoShape 26" o:spid="_x0000_s1035" type="#_x0000_t32" style="position:absolute;left:3690;top:2610;width:480;height:20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    <v:shape id="AutoShape 27" o:spid="_x0000_s1036" type="#_x0000_t32" style="position:absolute;left:3195;top:2550;width:975;height:8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    <v:shape id="Freeform 28" o:spid="_x0000_s1037" style="position:absolute;left:3375;top:3255;width:38;height:165;visibility:visible;mso-wrap-style:square;v-text-anchor:top" coordsize="38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" path="m,c38,114,30,58,30,165e" filled="f">
                  <v:path arrowok="t" o:connecttype="custom" o:connectlocs="0,0;30,165" o:connectangles="0,0"/>
                </v:shape>
                <v:shape id="Text Box 29" o:spid="_x0000_s1038" type="#_x0000_t202" style="position:absolute;left:6465;top:321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7157832D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 w:rsidRPr="002F5B37">
                          <w:rPr>
                            <w:b/>
                          </w:rPr>
                          <w:t>E</w:t>
                        </w:r>
                      </w:p>
                    </w:txbxContent>
                  </v:textbox>
                </v:shape>
                <v:shape id="Text Box 30" o:spid="_x0000_s1039" type="#_x0000_t202" style="position:absolute;left:3510;top:453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35C695C8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31" o:spid="_x0000_s1040" type="#_x0000_t202" style="position:absolute;left:4365;top:333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52E61668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32" o:spid="_x0000_s1041" type="#_x0000_t202" style="position:absolute;left:4020;top:234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B6DE339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33" o:spid="_x0000_s1042" type="#_x0000_t202" style="position:absolute;left:3000;top:3315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0FA70035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  <v:shape id="Text Box 34" o:spid="_x0000_s1043" type="#_x0000_t202" style="position:absolute;left:1545;top:324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174A89AB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Freeform 35" o:spid="_x0000_s1044" style="position:absolute;left:2085;top:3435;width:75;height:120;visibility:visible;mso-wrap-style:square;v-text-anchor:top" coordsize="75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" path="m75,c46,43,36,84,,120e" filled="f">
                  <v:path arrowok="t" o:connecttype="custom" o:connectlocs="75,0;0,120" o:connectangles="0,0"/>
                </v:shape>
                <v:shape id="Text Box 36" o:spid="_x0000_s1045" type="#_x0000_t202" style="position:absolute;left:2055;top:3330;width:9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32373E4C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6</w:t>
                        </w:r>
                        <w:r w:rsidRPr="002F5B37">
                          <w:rPr>
                            <w:b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37" o:spid="_x0000_s1046" type="#_x0000_t202" style="position:absolute;left:3315;top:3120;width:9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7FD8B5B8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8</w:t>
                        </w:r>
                        <w:r w:rsidRPr="002F5B37">
                          <w:rPr>
                            <w:b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38" o:spid="_x0000_s1047" type="#_x0000_t202" style="position:absolute;left:3855;top:3330;width:6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67E98797" w14:textId="77777777" w:rsidR="00844E8F" w:rsidRPr="002F5B37" w:rsidRDefault="00844E8F" w:rsidP="00844E8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2868952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2E4F0EB1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29F3788A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C64109C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25DE1FA5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5570B0DE" w14:textId="0E047AA9" w:rsidR="00844E8F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5CE26A54" w14:textId="7515F68C" w:rsidR="00BA0404" w:rsidRDefault="00BA0404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66A0577C" w14:textId="30492F5A" w:rsidR="00BA0404" w:rsidRDefault="00BA0404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02AA5A7A" w14:textId="77777777" w:rsidR="00BA0404" w:rsidRPr="00063708" w:rsidRDefault="00BA0404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5F3E09C4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6A098B3A" w14:textId="4CEF186E" w:rsidR="00844E8F" w:rsidRPr="00063708" w:rsidRDefault="00844E8F" w:rsidP="00BA0404">
      <w:pPr>
        <w:pStyle w:val="NoSpacing"/>
        <w:numPr>
          <w:ilvl w:val="0"/>
          <w:numId w:val="18"/>
        </w:numPr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Giving reasons or otherwise, find the value of the following </w:t>
      </w:r>
      <w:proofErr w:type="gramStart"/>
      <w:r w:rsidRPr="00063708">
        <w:rPr>
          <w:rFonts w:ascii="Book Antiqua" w:eastAsia="Calibri" w:hAnsi="Book Antiqua"/>
          <w:sz w:val="24"/>
          <w:szCs w:val="24"/>
        </w:rPr>
        <w:t>angles:-</w:t>
      </w:r>
      <w:proofErr w:type="gramEnd"/>
    </w:p>
    <w:p w14:paraId="0B2F26E9" w14:textId="4E040F40" w:rsidR="00844E8F" w:rsidRPr="00063708" w:rsidRDefault="00844E8F" w:rsidP="00BA0404">
      <w:pPr>
        <w:pStyle w:val="NoSpacing"/>
        <w:numPr>
          <w:ilvl w:val="0"/>
          <w:numId w:val="19"/>
        </w:numPr>
        <w:ind w:left="144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Angle CBA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="00BA0404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>(1mk)</w:t>
      </w:r>
    </w:p>
    <w:p w14:paraId="2AF46F45" w14:textId="37D89CAF" w:rsidR="00844E8F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0BFFB9DF" w14:textId="77777777" w:rsidR="00BA0404" w:rsidRPr="00063708" w:rsidRDefault="00BA0404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7E5D6D80" w14:textId="77777777" w:rsidR="00844E8F" w:rsidRPr="00063708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613EB39F" w14:textId="32F076A3" w:rsidR="00844E8F" w:rsidRPr="00063708" w:rsidRDefault="00844E8F" w:rsidP="00BA0404">
      <w:pPr>
        <w:pStyle w:val="NoSpacing"/>
        <w:numPr>
          <w:ilvl w:val="0"/>
          <w:numId w:val="19"/>
        </w:numPr>
        <w:ind w:left="144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Angle BDE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="00BA0404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>(2mks)</w:t>
      </w:r>
    </w:p>
    <w:p w14:paraId="3D7DB8CC" w14:textId="6C8A60BF" w:rsidR="00844E8F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13AE7D32" w14:textId="77777777" w:rsidR="00BA0404" w:rsidRPr="00063708" w:rsidRDefault="00BA0404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1B274261" w14:textId="77777777" w:rsidR="00844E8F" w:rsidRPr="00063708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4C2A35AA" w14:textId="77777777" w:rsidR="00844E8F" w:rsidRPr="00063708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0A599DF7" w14:textId="0CC9E165" w:rsidR="00844E8F" w:rsidRPr="00063708" w:rsidRDefault="00844E8F" w:rsidP="00BA0404">
      <w:pPr>
        <w:pStyle w:val="NoSpacing"/>
        <w:numPr>
          <w:ilvl w:val="0"/>
          <w:numId w:val="19"/>
        </w:numPr>
        <w:ind w:left="144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Angle CED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="00BA0404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>(3mks)</w:t>
      </w:r>
    </w:p>
    <w:p w14:paraId="2B0DD317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4C67E256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4862D3EF" w14:textId="280599BE" w:rsidR="00844E8F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9E7D8CC" w14:textId="77777777" w:rsidR="00BA0404" w:rsidRPr="00063708" w:rsidRDefault="00BA0404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126957BC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6E578DF4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2FEDAE7F" w14:textId="678BB09C" w:rsidR="00844E8F" w:rsidRPr="00063708" w:rsidRDefault="00844E8F" w:rsidP="00BA0404">
      <w:pPr>
        <w:pStyle w:val="NoSpacing"/>
        <w:numPr>
          <w:ilvl w:val="0"/>
          <w:numId w:val="18"/>
        </w:numPr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It is also given that AX = 12 cm, XC = 4 cm, DB = 14 cm and DE = 20 cm.</w:t>
      </w:r>
    </w:p>
    <w:p w14:paraId="4C4C047E" w14:textId="77777777" w:rsidR="00844E8F" w:rsidRPr="00063708" w:rsidRDefault="00844E8F" w:rsidP="00BA0404">
      <w:pPr>
        <w:pStyle w:val="NoSpacing"/>
        <w:ind w:firstLine="72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Calculate:</w:t>
      </w:r>
    </w:p>
    <w:p w14:paraId="1B55451F" w14:textId="75033526" w:rsidR="00844E8F" w:rsidRPr="00063708" w:rsidRDefault="00844E8F" w:rsidP="00BA0404">
      <w:pPr>
        <w:pStyle w:val="NoSpacing"/>
        <w:numPr>
          <w:ilvl w:val="0"/>
          <w:numId w:val="20"/>
        </w:numPr>
        <w:ind w:left="144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DX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(2mks)</w:t>
      </w:r>
    </w:p>
    <w:p w14:paraId="31496697" w14:textId="690C8B56" w:rsidR="00844E8F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214A5615" w14:textId="3BD5366D" w:rsidR="00BA0404" w:rsidRDefault="00BA0404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7D95C26B" w14:textId="77777777" w:rsidR="00BA0404" w:rsidRPr="00063708" w:rsidRDefault="00BA0404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67F18EC3" w14:textId="77777777" w:rsidR="00844E8F" w:rsidRPr="00063708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38FEBBDC" w14:textId="77777777" w:rsidR="00844E8F" w:rsidRPr="00063708" w:rsidRDefault="00844E8F" w:rsidP="00BA0404">
      <w:pPr>
        <w:pStyle w:val="NoSpacing"/>
        <w:ind w:left="720"/>
        <w:rPr>
          <w:rFonts w:ascii="Book Antiqua" w:eastAsia="Calibri" w:hAnsi="Book Antiqua"/>
          <w:sz w:val="24"/>
          <w:szCs w:val="24"/>
        </w:rPr>
      </w:pPr>
    </w:p>
    <w:p w14:paraId="1F79CBC7" w14:textId="171AE2E6" w:rsidR="00844E8F" w:rsidRPr="00063708" w:rsidRDefault="00844E8F" w:rsidP="00BA0404">
      <w:pPr>
        <w:pStyle w:val="NoSpacing"/>
        <w:numPr>
          <w:ilvl w:val="0"/>
          <w:numId w:val="20"/>
        </w:numPr>
        <w:ind w:left="144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>AE</w:t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</w:r>
      <w:r w:rsidRPr="00063708">
        <w:rPr>
          <w:rFonts w:ascii="Book Antiqua" w:eastAsia="Calibri" w:hAnsi="Book Antiqua"/>
          <w:sz w:val="24"/>
          <w:szCs w:val="24"/>
        </w:rPr>
        <w:tab/>
        <w:t>(2mks)</w:t>
      </w:r>
    </w:p>
    <w:p w14:paraId="1E8B5781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62A8AAE8" w14:textId="77777777" w:rsidR="00844E8F" w:rsidRPr="00063708" w:rsidRDefault="00844E8F" w:rsidP="00063708">
      <w:pPr>
        <w:pStyle w:val="NoSpacing"/>
        <w:rPr>
          <w:rFonts w:ascii="Book Antiqua" w:eastAsia="Calibri" w:hAnsi="Book Antiqua"/>
          <w:sz w:val="24"/>
          <w:szCs w:val="24"/>
        </w:rPr>
      </w:pPr>
    </w:p>
    <w:p w14:paraId="7BB16536" w14:textId="77777777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893C42B" w14:textId="77D96FF2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BA89E4F" w14:textId="3ECE1F3B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490EEE2" w14:textId="4728FC6A" w:rsidR="00844E8F" w:rsidRPr="00063708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4D45252" w14:textId="1A269A05" w:rsidR="00D63B39" w:rsidRPr="00063708" w:rsidRDefault="00D63B39" w:rsidP="00BA0404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 xml:space="preserve">The position of two towns A and B on the </w:t>
      </w:r>
      <w:proofErr w:type="spellStart"/>
      <w:r w:rsidRPr="00063708">
        <w:rPr>
          <w:rFonts w:ascii="Book Antiqua" w:hAnsi="Book Antiqua"/>
          <w:sz w:val="24"/>
          <w:szCs w:val="24"/>
        </w:rPr>
        <w:t>earths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surface are (36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N, 49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E) and (36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N, 131W) respectively.</w:t>
      </w:r>
    </w:p>
    <w:p w14:paraId="3066DDF8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>a)  Find the difference in longitude between town A and town B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2mks)</w:t>
      </w:r>
    </w:p>
    <w:p w14:paraId="755E4630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CB78A23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83B2D5D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1484205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C198F9D" w14:textId="267E6B77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AED751E" w14:textId="62B2E546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412A56B" w14:textId="77777777" w:rsidR="00BA0404" w:rsidRPr="00063708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BA72CB0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76A2DA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>b)  Given that the radius of the earth is 6370, calculate the distance between town A and B.</w:t>
      </w:r>
    </w:p>
    <w:p w14:paraId="6F6772EE" w14:textId="778D5BDB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>(</w:t>
      </w:r>
      <w:proofErr w:type="spellStart"/>
      <w:r w:rsidRPr="00063708">
        <w:rPr>
          <w:rFonts w:ascii="Book Antiqua" w:hAnsi="Book Antiqua"/>
          <w:sz w:val="24"/>
          <w:szCs w:val="24"/>
        </w:rPr>
        <w:t>i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) </w:t>
      </w:r>
      <w:r w:rsidR="00BA0404">
        <w:rPr>
          <w:rFonts w:ascii="Book Antiqua" w:hAnsi="Book Antiqua"/>
          <w:sz w:val="24"/>
          <w:szCs w:val="24"/>
        </w:rPr>
        <w:t>I</w:t>
      </w:r>
      <w:r w:rsidRPr="00063708">
        <w:rPr>
          <w:rFonts w:ascii="Book Antiqua" w:hAnsi="Book Antiqua"/>
          <w:sz w:val="24"/>
          <w:szCs w:val="24"/>
        </w:rPr>
        <w:t>n n</w:t>
      </w:r>
      <w:r w:rsidR="00BA0404">
        <w:rPr>
          <w:rFonts w:ascii="Book Antiqua" w:hAnsi="Book Antiqua"/>
          <w:sz w:val="24"/>
          <w:szCs w:val="24"/>
        </w:rPr>
        <w:t>m</w:t>
      </w:r>
      <w:r w:rsidRPr="00063708">
        <w:rPr>
          <w:rFonts w:ascii="Book Antiqua" w:hAnsi="Book Antiqua"/>
          <w:sz w:val="24"/>
          <w:szCs w:val="24"/>
        </w:rPr>
        <w:t>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2mks)</w:t>
      </w:r>
    </w:p>
    <w:p w14:paraId="6EB104ED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816EAAA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2354B42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194F21B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A18A218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E0F339B" w14:textId="5A60BE6E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C766384" w14:textId="74D4ABD2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DD09492" w14:textId="77777777" w:rsidR="00BA0404" w:rsidRPr="00063708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83BA6A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3767E8F" w14:textId="4835245D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(ii)  </w:t>
      </w:r>
      <w:r w:rsidR="00BA0404">
        <w:rPr>
          <w:rFonts w:ascii="Book Antiqua" w:hAnsi="Book Antiqua"/>
          <w:sz w:val="24"/>
          <w:szCs w:val="24"/>
        </w:rPr>
        <w:t>I</w:t>
      </w:r>
      <w:r w:rsidRPr="00063708">
        <w:rPr>
          <w:rFonts w:ascii="Book Antiqua" w:hAnsi="Book Antiqua"/>
          <w:sz w:val="24"/>
          <w:szCs w:val="24"/>
        </w:rPr>
        <w:t>n kilometers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="00BA0404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>(2mks)</w:t>
      </w:r>
    </w:p>
    <w:p w14:paraId="03E21EE0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4C73292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8EBD18C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9D2BEC7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4EDA6BE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C22A7A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887A42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46832CD" w14:textId="77777777" w:rsidR="00BA0404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c)  Another town C is 840km East of town B on the same latitude as town A and B.  Find </w:t>
      </w:r>
    </w:p>
    <w:p w14:paraId="06B2A773" w14:textId="04F20560" w:rsidR="00D63B39" w:rsidRPr="00063708" w:rsidRDefault="00BA0404" w:rsidP="00BA0404">
      <w:pPr>
        <w:pStyle w:val="NoSpacing"/>
        <w:ind w:firstLine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</w:t>
      </w:r>
      <w:r w:rsidR="00D63B39" w:rsidRPr="00063708">
        <w:rPr>
          <w:rFonts w:ascii="Book Antiqua" w:hAnsi="Book Antiqua"/>
          <w:sz w:val="24"/>
          <w:szCs w:val="24"/>
        </w:rPr>
        <w:t>the longitude of town C.</w:t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  <w:t>(4mks)</w:t>
      </w:r>
    </w:p>
    <w:p w14:paraId="0ECE8A5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49F1CB4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71CF618" w14:textId="53C4E4F4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3903D81" w14:textId="0F94680A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B6809DE" w14:textId="714F795D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0EFDE52" w14:textId="5D30BB3E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18C0FFE" w14:textId="65E0737D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EBB6311" w14:textId="25D46928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0D2DF3F" w14:textId="77777777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81DCCD1" w14:textId="7A472B4A" w:rsidR="00BA0404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754AD06" w14:textId="77777777" w:rsidR="00BA0404" w:rsidRPr="00063708" w:rsidRDefault="00BA0404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D199BE1" w14:textId="11B4048E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21F84DE" w14:textId="77777777" w:rsidR="005A570A" w:rsidRPr="00063708" w:rsidRDefault="005A570A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A7E0A89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B597395" w14:textId="77777777" w:rsidR="005A570A" w:rsidRDefault="00D63B39" w:rsidP="004D0642">
      <w:pPr>
        <w:pStyle w:val="NoSpacing"/>
        <w:numPr>
          <w:ilvl w:val="0"/>
          <w:numId w:val="13"/>
        </w:numPr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lastRenderedPageBreak/>
        <w:t xml:space="preserve">a)  Using a ruler and compasses only, construct triangle ABC such that AB=4cm, BC=5cm </w:t>
      </w:r>
    </w:p>
    <w:p w14:paraId="30671717" w14:textId="6EF580C2" w:rsidR="00D63B39" w:rsidRPr="00063708" w:rsidRDefault="00D63B39" w:rsidP="005A570A">
      <w:pPr>
        <w:pStyle w:val="NoSpacing"/>
        <w:ind w:left="720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and  </w:t>
      </w:r>
      <w:r w:rsidRPr="00063708">
        <w:rPr>
          <w:rFonts w:ascii="Book Antiqua" w:hAnsi="Book Antiqua"/>
          <w:sz w:val="24"/>
          <w:szCs w:val="24"/>
        </w:rPr>
        <w:sym w:font="Symbol" w:char="F0D0"/>
      </w:r>
      <w:r w:rsidRPr="00063708">
        <w:rPr>
          <w:rFonts w:ascii="Book Antiqua" w:hAnsi="Book Antiqua"/>
          <w:sz w:val="24"/>
          <w:szCs w:val="24"/>
        </w:rPr>
        <w:t>ABC = 120</w:t>
      </w:r>
      <w:r w:rsidRPr="00063708">
        <w:rPr>
          <w:rFonts w:ascii="Book Antiqua" w:hAnsi="Book Antiqua"/>
          <w:sz w:val="24"/>
          <w:szCs w:val="24"/>
          <w:vertAlign w:val="superscript"/>
        </w:rPr>
        <w:t>0</w:t>
      </w:r>
      <w:r w:rsidRPr="00063708">
        <w:rPr>
          <w:rFonts w:ascii="Book Antiqua" w:hAnsi="Book Antiqua"/>
          <w:sz w:val="24"/>
          <w:szCs w:val="24"/>
        </w:rPr>
        <w:t>.  Measure AC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4mks)</w:t>
      </w:r>
    </w:p>
    <w:p w14:paraId="7DEDA7B7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14819EF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617A270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33BFA0DE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98B39FE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D3C9AD7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90D1495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5DB4FDF" w14:textId="670F361D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D9BEC52" w14:textId="71C5F44E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23A5177" w14:textId="22542942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1BF9974" w14:textId="7E6EADC3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70CFBA3" w14:textId="481E8856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6612947" w14:textId="6879610E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38D553E" w14:textId="300BE85E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3DE2481" w14:textId="77777777" w:rsidR="004D0642" w:rsidRPr="00063708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994239B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326EC6A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7488921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4C1A309" w14:textId="4B356A4E" w:rsidR="00D63B39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B3C1B89" w14:textId="2BF93182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1ED20CC" w14:textId="510FDA0C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82CD114" w14:textId="1A5DDA7D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D93A84E" w14:textId="44AC8955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A1D6948" w14:textId="455CBC1C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1A9468E" w14:textId="26047AE6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4EB7DB5" w14:textId="29424C6A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6F7A592B" w14:textId="43BBBE95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48B2CA1" w14:textId="3A3BCF71" w:rsidR="00144A90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391E94F" w14:textId="77777777" w:rsidR="00144A90" w:rsidRPr="00063708" w:rsidRDefault="00144A90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3986743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75E3BFF1" w14:textId="77777777" w:rsidR="004D0642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b)  On the diagram, construct a circle which passes through the vertices of the triangle ABC. </w:t>
      </w:r>
    </w:p>
    <w:p w14:paraId="18BE4AC3" w14:textId="3B90A89C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 xml:space="preserve"> </w:t>
      </w:r>
      <w:r w:rsidR="004D0642">
        <w:rPr>
          <w:rFonts w:ascii="Book Antiqua" w:hAnsi="Book Antiqua"/>
          <w:sz w:val="24"/>
          <w:szCs w:val="24"/>
        </w:rPr>
        <w:tab/>
        <w:t xml:space="preserve">      </w:t>
      </w:r>
      <w:r w:rsidRPr="00063708">
        <w:rPr>
          <w:rFonts w:ascii="Book Antiqua" w:hAnsi="Book Antiqua"/>
          <w:sz w:val="24"/>
          <w:szCs w:val="24"/>
        </w:rPr>
        <w:t>Measure the radius of the table.</w:t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</w:r>
      <w:r w:rsidRPr="00063708">
        <w:rPr>
          <w:rFonts w:ascii="Book Antiqua" w:hAnsi="Book Antiqua"/>
          <w:sz w:val="24"/>
          <w:szCs w:val="24"/>
        </w:rPr>
        <w:tab/>
        <w:t>(4mks)</w:t>
      </w:r>
    </w:p>
    <w:p w14:paraId="5746D103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52CD4671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28143B8A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C1E6A49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5E02E17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454EB58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8D55148" w14:textId="77777777" w:rsidR="00D63B39" w:rsidRPr="00063708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039907F" w14:textId="5BB78645" w:rsidR="004D0642" w:rsidRDefault="00D63B39" w:rsidP="00063708">
      <w:pPr>
        <w:pStyle w:val="NoSpacing"/>
        <w:rPr>
          <w:rFonts w:ascii="Book Antiqua" w:hAnsi="Book Antiqua"/>
          <w:sz w:val="24"/>
          <w:szCs w:val="24"/>
        </w:rPr>
      </w:pPr>
      <w:r w:rsidRPr="00063708">
        <w:rPr>
          <w:rFonts w:ascii="Book Antiqua" w:hAnsi="Book Antiqua"/>
          <w:sz w:val="24"/>
          <w:szCs w:val="24"/>
        </w:rPr>
        <w:tab/>
        <w:t xml:space="preserve">c)  Construct a perpendicular from the </w:t>
      </w:r>
      <w:proofErr w:type="spellStart"/>
      <w:r w:rsidRPr="00063708">
        <w:rPr>
          <w:rFonts w:ascii="Book Antiqua" w:hAnsi="Book Antiqua"/>
          <w:sz w:val="24"/>
          <w:szCs w:val="24"/>
        </w:rPr>
        <w:t>centre</w:t>
      </w:r>
      <w:proofErr w:type="spellEnd"/>
      <w:r w:rsidRPr="00063708">
        <w:rPr>
          <w:rFonts w:ascii="Book Antiqua" w:hAnsi="Book Antiqua"/>
          <w:sz w:val="24"/>
          <w:szCs w:val="24"/>
        </w:rPr>
        <w:t xml:space="preserve"> of the circle to the line BC.  Measure the length </w:t>
      </w:r>
    </w:p>
    <w:p w14:paraId="3A9C077B" w14:textId="7BEB9D10" w:rsidR="00D63B39" w:rsidRPr="00063708" w:rsidRDefault="004D0642" w:rsidP="004D0642">
      <w:pPr>
        <w:pStyle w:val="NoSpacing"/>
        <w:ind w:left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     </w:t>
      </w:r>
      <w:r w:rsidR="00D63B39" w:rsidRPr="00063708">
        <w:rPr>
          <w:rFonts w:ascii="Book Antiqua" w:hAnsi="Book Antiqua"/>
          <w:sz w:val="24"/>
          <w:szCs w:val="24"/>
        </w:rPr>
        <w:t>of the perpendicular.</w:t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</w:r>
      <w:r w:rsidR="00D63B39" w:rsidRPr="00063708">
        <w:rPr>
          <w:rFonts w:ascii="Book Antiqua" w:hAnsi="Book Antiqua"/>
          <w:sz w:val="24"/>
          <w:szCs w:val="24"/>
        </w:rPr>
        <w:tab/>
        <w:t>(2mks)</w:t>
      </w:r>
    </w:p>
    <w:p w14:paraId="0A683DB6" w14:textId="18F57C48" w:rsidR="00844E8F" w:rsidRDefault="00844E8F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1CAD873D" w14:textId="4829E1A9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09C2FA92" w14:textId="18137547" w:rsidR="004D0642" w:rsidRDefault="004D0642" w:rsidP="00063708">
      <w:pPr>
        <w:pStyle w:val="NoSpacing"/>
        <w:rPr>
          <w:rFonts w:ascii="Book Antiqua" w:hAnsi="Book Antiqua"/>
          <w:sz w:val="24"/>
          <w:szCs w:val="24"/>
        </w:rPr>
      </w:pPr>
    </w:p>
    <w:p w14:paraId="4319D122" w14:textId="77777777" w:rsidR="00F74534" w:rsidRPr="00063708" w:rsidRDefault="00F74534" w:rsidP="003E6299">
      <w:pPr>
        <w:pStyle w:val="NoSpacing"/>
        <w:numPr>
          <w:ilvl w:val="0"/>
          <w:numId w:val="13"/>
        </w:numPr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lastRenderedPageBreak/>
        <w:t>A metal sphere has a radius 5cm and a density of 2.4g/cm³.</w:t>
      </w:r>
    </w:p>
    <w:p w14:paraId="5078DF44" w14:textId="004618ED" w:rsidR="00F74534" w:rsidRPr="00063708" w:rsidRDefault="00F74534" w:rsidP="003E6299">
      <w:pPr>
        <w:pStyle w:val="NoSpacing"/>
        <w:numPr>
          <w:ilvl w:val="0"/>
          <w:numId w:val="21"/>
        </w:numPr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Calculate the mass of the ball in kg                                                      </w:t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  <w:t>(</w:t>
      </w:r>
      <w:r w:rsidRPr="00063708">
        <w:rPr>
          <w:rFonts w:ascii="Book Antiqua" w:eastAsia="Calibri" w:hAnsi="Book Antiqua"/>
          <w:sz w:val="24"/>
          <w:szCs w:val="24"/>
        </w:rPr>
        <w:t>4mks</w:t>
      </w:r>
      <w:r w:rsidR="003E6299">
        <w:rPr>
          <w:rFonts w:ascii="Book Antiqua" w:eastAsia="Calibri" w:hAnsi="Book Antiqua"/>
          <w:sz w:val="24"/>
          <w:szCs w:val="24"/>
        </w:rPr>
        <w:t>)</w:t>
      </w:r>
    </w:p>
    <w:p w14:paraId="481A0C58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2A58613D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B972FC3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2101413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0DDED447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38826430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D4A4858" w14:textId="33923112" w:rsidR="00F74534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0A715795" w14:textId="3939B304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59569A8" w14:textId="00033DA2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7601D09" w14:textId="5D46AA0D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AF69CD5" w14:textId="61EB934F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257F2853" w14:textId="1A3ABDD7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5A9191BC" w14:textId="77777777" w:rsidR="003E6299" w:rsidRPr="00063708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25C6600A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03ED7C6E" w14:textId="77777777" w:rsidR="003E6299" w:rsidRDefault="00F74534" w:rsidP="003E6299">
      <w:pPr>
        <w:pStyle w:val="NoSpacing"/>
        <w:numPr>
          <w:ilvl w:val="0"/>
          <w:numId w:val="21"/>
        </w:numPr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The ball is dropped into a cylindrical container which is partially filled with water.  </w:t>
      </w:r>
    </w:p>
    <w:p w14:paraId="39CD912D" w14:textId="77777777" w:rsidR="003E6299" w:rsidRDefault="00F74534" w:rsidP="003E6299">
      <w:pPr>
        <w:pStyle w:val="NoSpacing"/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The ball is fully sub-merged. If the cylinder has a base radius of 8cm, calculate the </w:t>
      </w:r>
    </w:p>
    <w:p w14:paraId="465F3414" w14:textId="0CB269D1" w:rsidR="00F74534" w:rsidRPr="00063708" w:rsidRDefault="00F74534" w:rsidP="003E6299">
      <w:pPr>
        <w:pStyle w:val="NoSpacing"/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change in the water level.            </w:t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  <w:t>(</w:t>
      </w:r>
      <w:r w:rsidRPr="00063708">
        <w:rPr>
          <w:rFonts w:ascii="Book Antiqua" w:eastAsia="Calibri" w:hAnsi="Book Antiqua"/>
          <w:sz w:val="24"/>
          <w:szCs w:val="24"/>
        </w:rPr>
        <w:t>3mks</w:t>
      </w:r>
      <w:r w:rsidR="003E6299">
        <w:rPr>
          <w:rFonts w:ascii="Book Antiqua" w:eastAsia="Calibri" w:hAnsi="Book Antiqua"/>
          <w:sz w:val="24"/>
          <w:szCs w:val="24"/>
        </w:rPr>
        <w:t>)</w:t>
      </w:r>
    </w:p>
    <w:p w14:paraId="4D5DB1F1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E8039C1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3834545D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4A9556EA" w14:textId="1D90AEB8" w:rsidR="00F74534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528B7F04" w14:textId="4C94A2CE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D369751" w14:textId="32580081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51814ED" w14:textId="37E7AD8D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4DF9D1F7" w14:textId="03F8BF1C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8C8487F" w14:textId="36921A3C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E05516E" w14:textId="4D11B670" w:rsidR="003E6299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3B90B97C" w14:textId="77777777" w:rsidR="003E6299" w:rsidRPr="00063708" w:rsidRDefault="003E6299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5E3434C2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13D8E9F2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039398DF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0C48B93B" w14:textId="77777777" w:rsidR="003E6299" w:rsidRDefault="00F74534" w:rsidP="003E6299">
      <w:pPr>
        <w:pStyle w:val="NoSpacing"/>
        <w:numPr>
          <w:ilvl w:val="0"/>
          <w:numId w:val="21"/>
        </w:numPr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The sphere is melted down to form a metal cylinder of same radius.  Calculate the height </w:t>
      </w:r>
    </w:p>
    <w:p w14:paraId="505C6014" w14:textId="6865E8C5" w:rsidR="00F74534" w:rsidRPr="00063708" w:rsidRDefault="00F74534" w:rsidP="003E6299">
      <w:pPr>
        <w:pStyle w:val="NoSpacing"/>
        <w:ind w:left="1080"/>
        <w:rPr>
          <w:rFonts w:ascii="Book Antiqua" w:eastAsia="Calibri" w:hAnsi="Book Antiqua"/>
          <w:sz w:val="24"/>
          <w:szCs w:val="24"/>
        </w:rPr>
      </w:pPr>
      <w:r w:rsidRPr="00063708">
        <w:rPr>
          <w:rFonts w:ascii="Book Antiqua" w:eastAsia="Calibri" w:hAnsi="Book Antiqua"/>
          <w:sz w:val="24"/>
          <w:szCs w:val="24"/>
        </w:rPr>
        <w:t xml:space="preserve">of the cylinder formed.                                        </w:t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</w:r>
      <w:r w:rsidR="003E6299">
        <w:rPr>
          <w:rFonts w:ascii="Book Antiqua" w:eastAsia="Calibri" w:hAnsi="Book Antiqua"/>
          <w:sz w:val="24"/>
          <w:szCs w:val="24"/>
        </w:rPr>
        <w:tab/>
        <w:t>(</w:t>
      </w:r>
      <w:r w:rsidRPr="00063708">
        <w:rPr>
          <w:rFonts w:ascii="Book Antiqua" w:eastAsia="Calibri" w:hAnsi="Book Antiqua"/>
          <w:sz w:val="24"/>
          <w:szCs w:val="24"/>
        </w:rPr>
        <w:t>3mks</w:t>
      </w:r>
      <w:r w:rsidR="003E6299">
        <w:rPr>
          <w:rFonts w:ascii="Book Antiqua" w:eastAsia="Calibri" w:hAnsi="Book Antiqua"/>
          <w:sz w:val="24"/>
          <w:szCs w:val="24"/>
        </w:rPr>
        <w:t>)</w:t>
      </w:r>
    </w:p>
    <w:p w14:paraId="02DEBA88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35A6B006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56BBADFF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790EFBFB" w14:textId="77777777" w:rsidR="00F74534" w:rsidRPr="00063708" w:rsidRDefault="00F74534" w:rsidP="003E6299">
      <w:pPr>
        <w:pStyle w:val="NoSpacing"/>
        <w:ind w:left="360"/>
        <w:rPr>
          <w:rFonts w:ascii="Book Antiqua" w:eastAsia="Calibri" w:hAnsi="Book Antiqua"/>
          <w:sz w:val="24"/>
          <w:szCs w:val="24"/>
        </w:rPr>
      </w:pPr>
    </w:p>
    <w:p w14:paraId="62F0D80F" w14:textId="77777777" w:rsidR="00F74534" w:rsidRPr="00063708" w:rsidRDefault="00F74534" w:rsidP="00063708">
      <w:pPr>
        <w:pStyle w:val="NoSpacing"/>
        <w:rPr>
          <w:rFonts w:ascii="Book Antiqua" w:hAnsi="Book Antiqua"/>
          <w:sz w:val="24"/>
          <w:szCs w:val="24"/>
        </w:rPr>
      </w:pPr>
    </w:p>
    <w:sectPr w:rsidR="00F74534" w:rsidRPr="00063708" w:rsidSect="008F0A0C">
      <w:foot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AAD3D2" w14:textId="77777777" w:rsidR="002C4484" w:rsidRDefault="002C4484" w:rsidP="00063708">
      <w:pPr>
        <w:spacing w:after="0" w:line="240" w:lineRule="auto"/>
      </w:pPr>
      <w:r>
        <w:separator/>
      </w:r>
    </w:p>
  </w:endnote>
  <w:endnote w:type="continuationSeparator" w:id="0">
    <w:p w14:paraId="4B35C48F" w14:textId="77777777" w:rsidR="002C4484" w:rsidRDefault="002C4484" w:rsidP="000637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544831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2A03427" w14:textId="682B90E0" w:rsidR="00063708" w:rsidRDefault="00063708">
            <w:pPr>
              <w:pStyle w:val="Footer"/>
              <w:jc w:val="center"/>
            </w:pPr>
            <w:r w:rsidRPr="00063708">
              <w:rPr>
                <w:rFonts w:ascii="Book Antiqua" w:hAnsi="Book Antiqua"/>
                <w:sz w:val="24"/>
                <w:szCs w:val="24"/>
              </w:rPr>
              <w:t xml:space="preserve">Page </w: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begin"/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instrText xml:space="preserve"> PAGE </w:instrTex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separate"/>
            </w:r>
            <w:r w:rsidRPr="00063708">
              <w:rPr>
                <w:rFonts w:ascii="Book Antiqua" w:hAnsi="Book Antiqua"/>
                <w:b/>
                <w:bCs/>
                <w:noProof/>
                <w:sz w:val="24"/>
                <w:szCs w:val="24"/>
              </w:rPr>
              <w:t>2</w: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end"/>
            </w:r>
            <w:r w:rsidRPr="00063708">
              <w:rPr>
                <w:rFonts w:ascii="Book Antiqua" w:hAnsi="Book Antiqua"/>
                <w:sz w:val="24"/>
                <w:szCs w:val="24"/>
              </w:rPr>
              <w:t xml:space="preserve"> of </w: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begin"/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instrText xml:space="preserve"> NUMPAGES  </w:instrTex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separate"/>
            </w:r>
            <w:r w:rsidRPr="00063708">
              <w:rPr>
                <w:rFonts w:ascii="Book Antiqua" w:hAnsi="Book Antiqua"/>
                <w:b/>
                <w:bCs/>
                <w:noProof/>
                <w:sz w:val="24"/>
                <w:szCs w:val="24"/>
              </w:rPr>
              <w:t>2</w:t>
            </w:r>
            <w:r w:rsidRPr="00063708">
              <w:rPr>
                <w:rFonts w:ascii="Book Antiqua" w:hAnsi="Book Antiqua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17F86F0" w14:textId="77777777" w:rsidR="00063708" w:rsidRDefault="000637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4BC1A3" w14:textId="77777777" w:rsidR="002C4484" w:rsidRDefault="002C4484" w:rsidP="00063708">
      <w:pPr>
        <w:spacing w:after="0" w:line="240" w:lineRule="auto"/>
      </w:pPr>
      <w:r>
        <w:separator/>
      </w:r>
    </w:p>
  </w:footnote>
  <w:footnote w:type="continuationSeparator" w:id="0">
    <w:p w14:paraId="7D34F215" w14:textId="77777777" w:rsidR="002C4484" w:rsidRDefault="002C4484" w:rsidP="000637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A"/>
    <w:multiLevelType w:val="hybridMultilevel"/>
    <w:tmpl w:val="ABC41350"/>
    <w:lvl w:ilvl="0" w:tplc="5C386A0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547CA"/>
    <w:multiLevelType w:val="hybridMultilevel"/>
    <w:tmpl w:val="8D3A5842"/>
    <w:lvl w:ilvl="0" w:tplc="E10C41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2757F2"/>
    <w:multiLevelType w:val="hybridMultilevel"/>
    <w:tmpl w:val="A2841E3A"/>
    <w:lvl w:ilvl="0" w:tplc="BBBEDC8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B595D"/>
    <w:multiLevelType w:val="hybridMultilevel"/>
    <w:tmpl w:val="00D07B9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573A9"/>
    <w:multiLevelType w:val="hybridMultilevel"/>
    <w:tmpl w:val="C1AEC2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4D6E0F"/>
    <w:multiLevelType w:val="hybridMultilevel"/>
    <w:tmpl w:val="F9BC2EE8"/>
    <w:lvl w:ilvl="0" w:tplc="E10C41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EC09F3"/>
    <w:multiLevelType w:val="hybridMultilevel"/>
    <w:tmpl w:val="B52E459C"/>
    <w:lvl w:ilvl="0" w:tplc="BF06F8F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307D0"/>
    <w:multiLevelType w:val="hybridMultilevel"/>
    <w:tmpl w:val="1DF818E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D07B11"/>
    <w:multiLevelType w:val="hybridMultilevel"/>
    <w:tmpl w:val="898C4D0E"/>
    <w:lvl w:ilvl="0" w:tplc="FFFFFFFF">
      <w:start w:val="4"/>
      <w:numFmt w:val="decimal"/>
      <w:lvlText w:val="%1."/>
      <w:lvlJc w:val="left"/>
      <w:pPr>
        <w:ind w:left="990" w:hanging="360"/>
      </w:pPr>
      <w:rPr>
        <w:rFonts w:hint="default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301A1E"/>
    <w:multiLevelType w:val="hybridMultilevel"/>
    <w:tmpl w:val="898C4D0E"/>
    <w:lvl w:ilvl="0" w:tplc="A90A4D9E">
      <w:start w:val="4"/>
      <w:numFmt w:val="decimal"/>
      <w:lvlText w:val="%1."/>
      <w:lvlJc w:val="left"/>
      <w:pPr>
        <w:ind w:left="99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D659CB"/>
    <w:multiLevelType w:val="hybridMultilevel"/>
    <w:tmpl w:val="50A403CE"/>
    <w:lvl w:ilvl="0" w:tplc="47B4246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CE5254"/>
    <w:multiLevelType w:val="hybridMultilevel"/>
    <w:tmpl w:val="067C0E9E"/>
    <w:lvl w:ilvl="0" w:tplc="E10C41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8E7FBE"/>
    <w:multiLevelType w:val="hybridMultilevel"/>
    <w:tmpl w:val="337A4CA0"/>
    <w:lvl w:ilvl="0" w:tplc="4328BF80">
      <w:start w:val="1"/>
      <w:numFmt w:val="lowerLetter"/>
      <w:lvlText w:val="%1)"/>
      <w:lvlJc w:val="left"/>
      <w:pPr>
        <w:ind w:left="2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00" w:hanging="360"/>
      </w:pPr>
    </w:lvl>
    <w:lvl w:ilvl="2" w:tplc="0409001B" w:tentative="1">
      <w:start w:val="1"/>
      <w:numFmt w:val="lowerRoman"/>
      <w:lvlText w:val="%3."/>
      <w:lvlJc w:val="right"/>
      <w:pPr>
        <w:ind w:left="4020" w:hanging="180"/>
      </w:pPr>
    </w:lvl>
    <w:lvl w:ilvl="3" w:tplc="0409000F" w:tentative="1">
      <w:start w:val="1"/>
      <w:numFmt w:val="decimal"/>
      <w:lvlText w:val="%4."/>
      <w:lvlJc w:val="left"/>
      <w:pPr>
        <w:ind w:left="4740" w:hanging="360"/>
      </w:pPr>
    </w:lvl>
    <w:lvl w:ilvl="4" w:tplc="04090019" w:tentative="1">
      <w:start w:val="1"/>
      <w:numFmt w:val="lowerLetter"/>
      <w:lvlText w:val="%5."/>
      <w:lvlJc w:val="left"/>
      <w:pPr>
        <w:ind w:left="5460" w:hanging="360"/>
      </w:pPr>
    </w:lvl>
    <w:lvl w:ilvl="5" w:tplc="0409001B" w:tentative="1">
      <w:start w:val="1"/>
      <w:numFmt w:val="lowerRoman"/>
      <w:lvlText w:val="%6."/>
      <w:lvlJc w:val="right"/>
      <w:pPr>
        <w:ind w:left="6180" w:hanging="180"/>
      </w:pPr>
    </w:lvl>
    <w:lvl w:ilvl="6" w:tplc="0409000F" w:tentative="1">
      <w:start w:val="1"/>
      <w:numFmt w:val="decimal"/>
      <w:lvlText w:val="%7."/>
      <w:lvlJc w:val="left"/>
      <w:pPr>
        <w:ind w:left="6900" w:hanging="360"/>
      </w:pPr>
    </w:lvl>
    <w:lvl w:ilvl="7" w:tplc="04090019" w:tentative="1">
      <w:start w:val="1"/>
      <w:numFmt w:val="lowerLetter"/>
      <w:lvlText w:val="%8."/>
      <w:lvlJc w:val="left"/>
      <w:pPr>
        <w:ind w:left="7620" w:hanging="360"/>
      </w:pPr>
    </w:lvl>
    <w:lvl w:ilvl="8" w:tplc="0409001B" w:tentative="1">
      <w:start w:val="1"/>
      <w:numFmt w:val="lowerRoman"/>
      <w:lvlText w:val="%9."/>
      <w:lvlJc w:val="right"/>
      <w:pPr>
        <w:ind w:left="8340" w:hanging="180"/>
      </w:pPr>
    </w:lvl>
  </w:abstractNum>
  <w:abstractNum w:abstractNumId="13" w15:restartNumberingAfterBreak="0">
    <w:nsid w:val="3FFD2101"/>
    <w:multiLevelType w:val="hybridMultilevel"/>
    <w:tmpl w:val="9E802280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 w15:restartNumberingAfterBreak="0">
    <w:nsid w:val="41B74FA9"/>
    <w:multiLevelType w:val="hybridMultilevel"/>
    <w:tmpl w:val="3B604FE4"/>
    <w:lvl w:ilvl="0" w:tplc="C2E20392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515C7C80"/>
    <w:multiLevelType w:val="hybridMultilevel"/>
    <w:tmpl w:val="EFAE9E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D10904"/>
    <w:multiLevelType w:val="hybridMultilevel"/>
    <w:tmpl w:val="FFF4E6A8"/>
    <w:lvl w:ilvl="0" w:tplc="E10C41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2F35D1"/>
    <w:multiLevelType w:val="hybridMultilevel"/>
    <w:tmpl w:val="C136D0EA"/>
    <w:lvl w:ilvl="0" w:tplc="61C41686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29F3842"/>
    <w:multiLevelType w:val="hybridMultilevel"/>
    <w:tmpl w:val="3594CDD4"/>
    <w:lvl w:ilvl="0" w:tplc="A24CA8E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9B869E0"/>
    <w:multiLevelType w:val="hybridMultilevel"/>
    <w:tmpl w:val="350A4AC6"/>
    <w:lvl w:ilvl="0" w:tplc="4FCE0A1C">
      <w:start w:val="1"/>
      <w:numFmt w:val="lowerLetter"/>
      <w:lvlText w:val="(%1)"/>
      <w:lvlJc w:val="right"/>
      <w:pPr>
        <w:tabs>
          <w:tab w:val="num" w:pos="576"/>
        </w:tabs>
        <w:ind w:left="576" w:hanging="288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CF46AE3"/>
    <w:multiLevelType w:val="hybridMultilevel"/>
    <w:tmpl w:val="BD0C1100"/>
    <w:lvl w:ilvl="0" w:tplc="AA60D78C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 w16cid:durableId="2117945420">
    <w:abstractNumId w:val="15"/>
  </w:num>
  <w:num w:numId="2" w16cid:durableId="1178732493">
    <w:abstractNumId w:val="2"/>
  </w:num>
  <w:num w:numId="3" w16cid:durableId="1307660555">
    <w:abstractNumId w:val="9"/>
  </w:num>
  <w:num w:numId="4" w16cid:durableId="473985309">
    <w:abstractNumId w:val="8"/>
  </w:num>
  <w:num w:numId="5" w16cid:durableId="1657799375">
    <w:abstractNumId w:val="18"/>
  </w:num>
  <w:num w:numId="6" w16cid:durableId="1968663032">
    <w:abstractNumId w:val="20"/>
  </w:num>
  <w:num w:numId="7" w16cid:durableId="364915069">
    <w:abstractNumId w:val="14"/>
  </w:num>
  <w:num w:numId="8" w16cid:durableId="1576014341">
    <w:abstractNumId w:val="17"/>
  </w:num>
  <w:num w:numId="9" w16cid:durableId="206067829">
    <w:abstractNumId w:val="12"/>
  </w:num>
  <w:num w:numId="10" w16cid:durableId="1683243944">
    <w:abstractNumId w:val="13"/>
  </w:num>
  <w:num w:numId="11" w16cid:durableId="1031415361">
    <w:abstractNumId w:val="0"/>
  </w:num>
  <w:num w:numId="12" w16cid:durableId="1040009120">
    <w:abstractNumId w:val="19"/>
  </w:num>
  <w:num w:numId="13" w16cid:durableId="1484542401">
    <w:abstractNumId w:val="10"/>
  </w:num>
  <w:num w:numId="14" w16cid:durableId="873080390">
    <w:abstractNumId w:val="5"/>
  </w:num>
  <w:num w:numId="15" w16cid:durableId="719746274">
    <w:abstractNumId w:val="16"/>
  </w:num>
  <w:num w:numId="16" w16cid:durableId="137115703">
    <w:abstractNumId w:val="6"/>
  </w:num>
  <w:num w:numId="17" w16cid:durableId="1560826151">
    <w:abstractNumId w:val="4"/>
  </w:num>
  <w:num w:numId="18" w16cid:durableId="1819417416">
    <w:abstractNumId w:val="1"/>
  </w:num>
  <w:num w:numId="19" w16cid:durableId="691102890">
    <w:abstractNumId w:val="3"/>
  </w:num>
  <w:num w:numId="20" w16cid:durableId="1289237851">
    <w:abstractNumId w:val="7"/>
  </w:num>
  <w:num w:numId="21" w16cid:durableId="36414216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3F01"/>
    <w:rsid w:val="00063708"/>
    <w:rsid w:val="000F5E67"/>
    <w:rsid w:val="00123B01"/>
    <w:rsid w:val="00144A90"/>
    <w:rsid w:val="001E78B3"/>
    <w:rsid w:val="002A3026"/>
    <w:rsid w:val="002C4484"/>
    <w:rsid w:val="0032609A"/>
    <w:rsid w:val="00390B17"/>
    <w:rsid w:val="003E6299"/>
    <w:rsid w:val="004218F6"/>
    <w:rsid w:val="004358BC"/>
    <w:rsid w:val="004A5E53"/>
    <w:rsid w:val="004D0642"/>
    <w:rsid w:val="004E42A3"/>
    <w:rsid w:val="005129C6"/>
    <w:rsid w:val="005A570A"/>
    <w:rsid w:val="00634216"/>
    <w:rsid w:val="006B114E"/>
    <w:rsid w:val="00713AEC"/>
    <w:rsid w:val="00750E0E"/>
    <w:rsid w:val="00783F01"/>
    <w:rsid w:val="007E0D38"/>
    <w:rsid w:val="0083609C"/>
    <w:rsid w:val="00844E8F"/>
    <w:rsid w:val="00885452"/>
    <w:rsid w:val="008F0A0C"/>
    <w:rsid w:val="008F28EA"/>
    <w:rsid w:val="00964C83"/>
    <w:rsid w:val="00A66789"/>
    <w:rsid w:val="00A72E56"/>
    <w:rsid w:val="00A9641B"/>
    <w:rsid w:val="00A976DF"/>
    <w:rsid w:val="00B4391F"/>
    <w:rsid w:val="00BA0404"/>
    <w:rsid w:val="00BA1A16"/>
    <w:rsid w:val="00BD52E6"/>
    <w:rsid w:val="00D63B39"/>
    <w:rsid w:val="00E46BEE"/>
    <w:rsid w:val="00E66168"/>
    <w:rsid w:val="00EF2C85"/>
    <w:rsid w:val="00F40F1E"/>
    <w:rsid w:val="00F74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BDCE5B"/>
  <w15:chartTrackingRefBased/>
  <w15:docId w15:val="{24910790-1E29-477E-AB70-15B45E135E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58B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6B11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063708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0637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708"/>
  </w:style>
  <w:style w:type="paragraph" w:styleId="Footer">
    <w:name w:val="footer"/>
    <w:basedOn w:val="Normal"/>
    <w:link w:val="FooterChar"/>
    <w:uiPriority w:val="99"/>
    <w:unhideWhenUsed/>
    <w:rsid w:val="000637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37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1307</Words>
  <Characters>745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9</cp:revision>
  <dcterms:created xsi:type="dcterms:W3CDTF">2022-07-05T05:32:00Z</dcterms:created>
  <dcterms:modified xsi:type="dcterms:W3CDTF">2022-07-11T08:27:00Z</dcterms:modified>
</cp:coreProperties>
</file>